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9598711" w14:textId="77777777" w:rsidR="000C4295" w:rsidRDefault="000C4295" w:rsidP="000C4295">
      <w:pPr>
        <w:pStyle w:val="Psectionheading"/>
      </w:pPr>
      <w:r>
        <w:t>Multiple-choice section – choose the correct answer</w:t>
      </w:r>
    </w:p>
    <w:p w14:paraId="7A9F810C" w14:textId="77777777" w:rsidR="000C4295" w:rsidRDefault="000C4295" w:rsidP="000C4295">
      <w:pPr>
        <w:pStyle w:val="Pquestionheadingmc1stafterhead"/>
      </w:pPr>
      <w:r>
        <w:t>Question 1</w:t>
      </w:r>
      <w:bookmarkStart w:id="0" w:name="_GoBack"/>
      <w:bookmarkEnd w:id="0"/>
      <w:r>
        <w:tab/>
      </w:r>
      <w:r w:rsidR="00516CFB">
        <w:t>[5.</w:t>
      </w:r>
      <w:r>
        <w:t>1</w:t>
      </w:r>
      <w:r w:rsidRPr="00DF7F34">
        <w:t>]</w:t>
      </w:r>
    </w:p>
    <w:p w14:paraId="54269C86" w14:textId="77777777" w:rsidR="00743138" w:rsidRPr="00F40BA5" w:rsidRDefault="00743138" w:rsidP="00D23CB7">
      <w:pPr>
        <w:pStyle w:val="Pquestiontextmainstem"/>
      </w:pPr>
      <w:r w:rsidRPr="00F40BA5">
        <w:t>In mm</w:t>
      </w:r>
      <w:r w:rsidRPr="006416BF">
        <w:rPr>
          <w:rStyle w:val="Csuperscript"/>
        </w:rPr>
        <w:t>2</w:t>
      </w:r>
      <w:r w:rsidRPr="00F40BA5">
        <w:t>, the area of a rectangle of length 30 mm and width 1.2 cm is:</w:t>
      </w:r>
    </w:p>
    <w:p w14:paraId="684FA18F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Pr="00F40BA5">
        <w:t>3.6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B</w:t>
      </w:r>
      <w:r w:rsidR="004A34A8">
        <w:tab/>
      </w:r>
      <w:r w:rsidRPr="00F40BA5">
        <w:t>0.36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F40BA5">
        <w:tab/>
      </w:r>
      <w:r w:rsidRPr="006416BF">
        <w:rPr>
          <w:rStyle w:val="Cquestionpartlabelbold"/>
        </w:rPr>
        <w:t>C</w:t>
      </w:r>
      <w:r w:rsidR="004A34A8">
        <w:tab/>
      </w:r>
      <w:r w:rsidRPr="00F40BA5">
        <w:t>36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D</w:t>
      </w:r>
      <w:r w:rsidR="004A34A8">
        <w:tab/>
      </w:r>
      <w:r w:rsidRPr="00F40BA5">
        <w:t>360</w:t>
      </w:r>
    </w:p>
    <w:p w14:paraId="51F5E5D5" w14:textId="77777777" w:rsidR="000C4295" w:rsidRDefault="000C4295" w:rsidP="000C4295">
      <w:pPr>
        <w:pStyle w:val="Pquestionheadingmc"/>
      </w:pPr>
      <w:r>
        <w:t>Question 2</w:t>
      </w:r>
      <w:r>
        <w:tab/>
      </w:r>
      <w:r w:rsidR="00516CFB">
        <w:t>[5.</w:t>
      </w:r>
      <w:r>
        <w:t>1</w:t>
      </w:r>
      <w:r w:rsidRPr="00DF7F34">
        <w:t>]</w:t>
      </w:r>
    </w:p>
    <w:p w14:paraId="617EF205" w14:textId="77777777" w:rsidR="00743138" w:rsidRPr="00F40BA5" w:rsidRDefault="00743138" w:rsidP="00D23CB7">
      <w:pPr>
        <w:pStyle w:val="Pquestiontextmainstem"/>
      </w:pPr>
      <w:r w:rsidRPr="00F40BA5">
        <w:t>The area of a circle of diameter 20 m is approximately:</w:t>
      </w:r>
    </w:p>
    <w:p w14:paraId="5E179B42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Pr="00F40BA5">
        <w:t>3.14 m</w:t>
      </w:r>
      <w:r w:rsidRPr="006416BF">
        <w:rPr>
          <w:rStyle w:val="Csuperscript"/>
        </w:rPr>
        <w:t xml:space="preserve">2  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B</w:t>
      </w:r>
      <w:r w:rsidR="004A34A8">
        <w:tab/>
      </w:r>
      <w:r w:rsidRPr="00F40BA5">
        <w:t>3140 m</w:t>
      </w:r>
      <w:r w:rsidRPr="006416BF">
        <w:rPr>
          <w:rStyle w:val="Csuperscript"/>
        </w:rPr>
        <w:t>2</w:t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Pr="006416BF">
        <w:rPr>
          <w:rStyle w:val="Cquestionpartlabelbold"/>
        </w:rPr>
        <w:t>C</w:t>
      </w:r>
      <w:r w:rsidR="004A34A8">
        <w:tab/>
      </w:r>
      <w:r w:rsidRPr="00F40BA5">
        <w:t>31.4 m</w:t>
      </w:r>
      <w:r w:rsidRPr="006416BF">
        <w:rPr>
          <w:rStyle w:val="Csuperscript"/>
        </w:rPr>
        <w:t xml:space="preserve">2  </w:t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Pr="00F40BA5">
        <w:tab/>
      </w:r>
      <w:r w:rsidRPr="006416BF">
        <w:rPr>
          <w:rStyle w:val="Cquestionpartlabelbold"/>
        </w:rPr>
        <w:t>D</w:t>
      </w:r>
      <w:r w:rsidR="004A34A8">
        <w:tab/>
      </w:r>
      <w:r w:rsidRPr="00F40BA5">
        <w:t>314 m</w:t>
      </w:r>
      <w:r w:rsidRPr="006416BF">
        <w:rPr>
          <w:rStyle w:val="Csuperscript"/>
        </w:rPr>
        <w:t>2</w:t>
      </w:r>
    </w:p>
    <w:p w14:paraId="4AAC0CF7" w14:textId="77777777" w:rsidR="000C4295" w:rsidRDefault="000C4295" w:rsidP="000C4295">
      <w:pPr>
        <w:pStyle w:val="Pquestionheadingmc"/>
      </w:pPr>
      <w:r>
        <w:t>Question 3</w:t>
      </w:r>
      <w:r>
        <w:tab/>
      </w:r>
      <w:r w:rsidR="00516CFB">
        <w:t>[5.</w:t>
      </w:r>
      <w:r>
        <w:t>2</w:t>
      </w:r>
      <w:r w:rsidRPr="00DF7F34">
        <w:t>]</w:t>
      </w:r>
    </w:p>
    <w:p w14:paraId="457A3F57" w14:textId="77777777" w:rsidR="00743138" w:rsidRPr="00F40BA5" w:rsidRDefault="00743138" w:rsidP="00D23CB7">
      <w:pPr>
        <w:pStyle w:val="Pquestiontextmainstem"/>
      </w:pPr>
      <w:r w:rsidRPr="00F40BA5">
        <w:t>The surface area of a rectangular prism of le</w:t>
      </w:r>
      <w:r>
        <w:t xml:space="preserve">ngth 4 m, width 3 m and height </w:t>
      </w:r>
      <w:r w:rsidRPr="00F40BA5">
        <w:t>2 m is:</w:t>
      </w:r>
    </w:p>
    <w:p w14:paraId="7DDCBDC0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Pr="00F40BA5">
        <w:t>52 m</w:t>
      </w:r>
      <w:r w:rsidRPr="006416BF">
        <w:rPr>
          <w:rStyle w:val="Csuperscript"/>
        </w:rPr>
        <w:t>2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B</w:t>
      </w:r>
      <w:r w:rsidR="004A34A8">
        <w:tab/>
      </w:r>
      <w:r w:rsidRPr="00F40BA5">
        <w:t>24 m</w:t>
      </w:r>
      <w:r w:rsidRPr="006416BF">
        <w:rPr>
          <w:rStyle w:val="Csuperscript"/>
        </w:rPr>
        <w:t>2</w:t>
      </w:r>
      <w:r w:rsidRPr="00F40BA5">
        <w:t xml:space="preserve"> 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C</w:t>
      </w:r>
      <w:r w:rsidR="004A34A8">
        <w:tab/>
      </w:r>
      <w:r w:rsidRPr="00F40BA5">
        <w:t>48 m</w:t>
      </w:r>
      <w:r w:rsidRPr="006416BF">
        <w:rPr>
          <w:rStyle w:val="Csuperscript"/>
        </w:rPr>
        <w:t>2</w:t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Pr="00F40BA5">
        <w:tab/>
      </w:r>
      <w:r w:rsidRPr="006416BF">
        <w:rPr>
          <w:rStyle w:val="Cquestionpartlabelbold"/>
        </w:rPr>
        <w:t>D</w:t>
      </w:r>
      <w:r w:rsidR="004A34A8">
        <w:tab/>
      </w:r>
      <w:r w:rsidRPr="00F40BA5">
        <w:t>81 m</w:t>
      </w:r>
      <w:r w:rsidRPr="006416BF">
        <w:rPr>
          <w:rStyle w:val="Csuperscript"/>
        </w:rPr>
        <w:t>2</w:t>
      </w:r>
    </w:p>
    <w:p w14:paraId="18686417" w14:textId="77777777" w:rsidR="000C4295" w:rsidRDefault="000C4295" w:rsidP="000C4295">
      <w:pPr>
        <w:pStyle w:val="Pquestionheadingmc"/>
      </w:pPr>
      <w:r>
        <w:t>Question 4</w:t>
      </w:r>
      <w:r>
        <w:tab/>
      </w:r>
      <w:r w:rsidR="00516CFB">
        <w:t>[5.</w:t>
      </w:r>
      <w:r>
        <w:t>3</w:t>
      </w:r>
      <w:r w:rsidRPr="00DF7F34">
        <w:t>]</w:t>
      </w:r>
    </w:p>
    <w:p w14:paraId="77D48B36" w14:textId="77777777" w:rsidR="00743138" w:rsidRPr="00F40BA5" w:rsidRDefault="00743138" w:rsidP="00D23CB7">
      <w:pPr>
        <w:pStyle w:val="Pquestiontextmainstem"/>
      </w:pPr>
      <w:r w:rsidRPr="00F40BA5">
        <w:t xml:space="preserve">A triangular prism has base length 6 cm, height 4 cm and depth 10 cm. Its volume is: </w:t>
      </w:r>
    </w:p>
    <w:p w14:paraId="2FED940C" w14:textId="5AA48444" w:rsidR="00743138" w:rsidRPr="00D23CB7" w:rsidRDefault="00D84C3D" w:rsidP="00D23CB7">
      <w:pPr>
        <w:pStyle w:val="PNotetodesigner"/>
      </w:pPr>
      <w:r>
        <w:rPr>
          <w:noProof/>
          <w:lang w:eastAsia="en-AU"/>
        </w:rPr>
        <w:drawing>
          <wp:inline distT="0" distB="0" distL="0" distR="0" wp14:anchorId="730D2C1A" wp14:editId="7478D587">
            <wp:extent cx="2234184" cy="1517904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3_SAT_01.jpg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4184" cy="1517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56CE5" w14:textId="77777777" w:rsidR="00743138" w:rsidRPr="006416BF" w:rsidRDefault="00743138" w:rsidP="00D23CB7">
      <w:pPr>
        <w:pStyle w:val="Pquestiontextmcqoptions"/>
        <w:rPr>
          <w:rStyle w:val="Csuperscript"/>
        </w:rPr>
      </w:pPr>
      <w:r w:rsidRPr="006416BF">
        <w:rPr>
          <w:rStyle w:val="Cquestionpartlabelbold"/>
        </w:rPr>
        <w:t>A</w:t>
      </w:r>
      <w:r w:rsidR="004A34A8">
        <w:tab/>
      </w:r>
      <w:r w:rsidRPr="00F40BA5">
        <w:t>40 cm</w:t>
      </w:r>
      <w:r w:rsidRPr="006416BF">
        <w:rPr>
          <w:rStyle w:val="Csuperscript"/>
        </w:rPr>
        <w:t>3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Pr="00F40BA5">
        <w:tab/>
      </w:r>
      <w:r w:rsidRPr="006416BF">
        <w:rPr>
          <w:rStyle w:val="Cquestionpartlabelbold"/>
        </w:rPr>
        <w:t>B</w:t>
      </w:r>
      <w:r w:rsidR="004A34A8">
        <w:tab/>
      </w:r>
      <w:r w:rsidRPr="00F40BA5">
        <w:t>60 cm</w:t>
      </w:r>
      <w:r w:rsidRPr="006416BF">
        <w:rPr>
          <w:rStyle w:val="Csuperscript"/>
        </w:rPr>
        <w:t>3</w:t>
      </w:r>
      <w:r w:rsidRPr="00F40BA5">
        <w:t xml:space="preserve">  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C</w:t>
      </w:r>
      <w:r w:rsidR="004A34A8" w:rsidRPr="006416BF">
        <w:rPr>
          <w:rStyle w:val="Cquestionpartlabelbold"/>
        </w:rPr>
        <w:tab/>
      </w:r>
      <w:r w:rsidRPr="00F40BA5">
        <w:t>120 cm</w:t>
      </w:r>
      <w:r w:rsidRPr="006416BF">
        <w:rPr>
          <w:rStyle w:val="Csuperscript"/>
        </w:rPr>
        <w:t>3</w:t>
      </w:r>
      <w:r w:rsidRPr="00F40BA5">
        <w:t xml:space="preserve">  </w:t>
      </w:r>
      <w:r w:rsidRPr="00F40BA5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D</w:t>
      </w:r>
      <w:r w:rsidR="004A34A8">
        <w:tab/>
      </w:r>
      <w:r w:rsidRPr="00F40BA5">
        <w:t>150 cm</w:t>
      </w:r>
      <w:r w:rsidRPr="006416BF">
        <w:rPr>
          <w:rStyle w:val="Csuperscript"/>
        </w:rPr>
        <w:t>3</w:t>
      </w:r>
    </w:p>
    <w:p w14:paraId="103F738C" w14:textId="17B7549B" w:rsidR="000C4295" w:rsidRDefault="000C4295" w:rsidP="000C4295">
      <w:pPr>
        <w:pStyle w:val="Pquestionheadingmc"/>
      </w:pPr>
      <w:r>
        <w:t>Question 5</w:t>
      </w:r>
      <w:r>
        <w:tab/>
      </w:r>
      <w:r w:rsidR="00516CFB">
        <w:t>[5.</w:t>
      </w:r>
      <w:r>
        <w:t>4</w:t>
      </w:r>
      <w:r w:rsidRPr="00DF7F34">
        <w:t>]</w:t>
      </w:r>
      <w:r w:rsidR="008833A2">
        <w:t xml:space="preserve"> </w:t>
      </w:r>
      <w:r w:rsidR="008833A2">
        <w:rPr>
          <w:highlight w:val="lightGray"/>
        </w:rPr>
        <w:t>[10A]</w:t>
      </w:r>
    </w:p>
    <w:p w14:paraId="6D4079FA" w14:textId="77777777" w:rsidR="00743138" w:rsidRPr="00F40BA5" w:rsidRDefault="00743138" w:rsidP="00D23CB7">
      <w:pPr>
        <w:pStyle w:val="Pquestiontextmainstem"/>
      </w:pPr>
      <w:r w:rsidRPr="00F40BA5">
        <w:t>A cone has base radius 2 cm and slant length</w:t>
      </w:r>
      <w:r w:rsidRPr="006416BF">
        <w:rPr>
          <w:rStyle w:val="Cmathsexpressions"/>
        </w:rPr>
        <w:t xml:space="preserve"> </w:t>
      </w:r>
      <w:r w:rsidRPr="00F40BA5">
        <w:t>8 cm. Its surface area in cm</w:t>
      </w:r>
      <w:r w:rsidRPr="006416BF">
        <w:rPr>
          <w:rStyle w:val="Csuperscript"/>
        </w:rPr>
        <w:t xml:space="preserve">2  </w:t>
      </w:r>
      <w:r w:rsidRPr="00F40BA5">
        <w:t>is:</w:t>
      </w:r>
    </w:p>
    <w:p w14:paraId="5D946DE5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Pr="00F40BA5">
        <w:t>12.56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B</w:t>
      </w:r>
      <w:r w:rsidR="004A34A8">
        <w:tab/>
      </w:r>
      <w:r w:rsidRPr="00F40BA5">
        <w:t xml:space="preserve">31.4 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C</w:t>
      </w:r>
      <w:r w:rsidR="004A34A8" w:rsidRPr="006416BF">
        <w:rPr>
          <w:rStyle w:val="Cquestionpartlabelbold"/>
        </w:rPr>
        <w:tab/>
      </w:r>
      <w:r w:rsidRPr="00F40BA5">
        <w:t>62.8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F40BA5">
        <w:tab/>
      </w:r>
      <w:r w:rsidRPr="006416BF">
        <w:rPr>
          <w:rStyle w:val="Cquestionpartlabelbold"/>
        </w:rPr>
        <w:t>D</w:t>
      </w:r>
      <w:r w:rsidR="004A34A8">
        <w:tab/>
      </w:r>
      <w:r w:rsidRPr="00F40BA5">
        <w:t>25.12</w:t>
      </w:r>
    </w:p>
    <w:p w14:paraId="2248D09F" w14:textId="6F357B86" w:rsidR="000C4295" w:rsidRDefault="000C4295" w:rsidP="000C4295">
      <w:pPr>
        <w:pStyle w:val="Pquestionheadingmc"/>
      </w:pPr>
      <w:r>
        <w:t>Question 6</w:t>
      </w:r>
      <w:r>
        <w:tab/>
      </w:r>
      <w:r w:rsidR="00516CFB">
        <w:t>[5.</w:t>
      </w:r>
      <w:r>
        <w:t>4</w:t>
      </w:r>
      <w:r w:rsidRPr="00DF7F34">
        <w:t>]</w:t>
      </w:r>
      <w:r w:rsidR="008833A2">
        <w:t xml:space="preserve"> </w:t>
      </w:r>
      <w:r w:rsidR="008833A2">
        <w:rPr>
          <w:highlight w:val="lightGray"/>
        </w:rPr>
        <w:t>[10A]</w:t>
      </w:r>
    </w:p>
    <w:p w14:paraId="5E7822DA" w14:textId="643F7A5A" w:rsidR="00743138" w:rsidRPr="00F40BA5" w:rsidRDefault="00743138" w:rsidP="00D23CB7">
      <w:pPr>
        <w:pStyle w:val="Pquestiontextmainstem"/>
      </w:pPr>
      <w:r w:rsidRPr="00F40BA5">
        <w:t>The surface ar</w:t>
      </w:r>
      <w:r w:rsidR="00F26517">
        <w:t>ea of a sphere of diameter 4 cm, in c</w:t>
      </w:r>
      <w:r w:rsidR="00F26517" w:rsidRPr="00F40BA5">
        <w:t>m</w:t>
      </w:r>
      <w:r w:rsidR="00F26517" w:rsidRPr="006416BF">
        <w:rPr>
          <w:rStyle w:val="Csuperscript"/>
        </w:rPr>
        <w:t xml:space="preserve">2 </w:t>
      </w:r>
      <w:r w:rsidR="00F26517">
        <w:t>correct to 2 decimal places, is:</w:t>
      </w:r>
    </w:p>
    <w:p w14:paraId="41DDDCC9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Pr="00F40BA5">
        <w:t>50.27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F40BA5">
        <w:t xml:space="preserve"> </w:t>
      </w:r>
      <w:r w:rsidRPr="006416BF">
        <w:rPr>
          <w:rStyle w:val="Cquestionpartlabelbold"/>
        </w:rPr>
        <w:t>B</w:t>
      </w:r>
      <w:r w:rsidR="004A34A8">
        <w:tab/>
      </w:r>
      <w:r w:rsidRPr="00F40BA5">
        <w:t>12.52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F40BA5">
        <w:tab/>
      </w:r>
      <w:r w:rsidRPr="006416BF">
        <w:rPr>
          <w:rStyle w:val="Cquestionpartlabelbold"/>
        </w:rPr>
        <w:t>C</w:t>
      </w:r>
      <w:r w:rsidR="004A34A8">
        <w:tab/>
      </w:r>
      <w:r w:rsidRPr="00F40BA5">
        <w:t>25.12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D</w:t>
      </w:r>
      <w:r w:rsidR="004A34A8">
        <w:tab/>
      </w:r>
      <w:r w:rsidRPr="00F40BA5">
        <w:t>201.08</w:t>
      </w:r>
    </w:p>
    <w:p w14:paraId="776BF1D1" w14:textId="71D0ACE0" w:rsidR="000C4295" w:rsidRDefault="000C4295" w:rsidP="000C4295">
      <w:pPr>
        <w:pStyle w:val="Pquestionheadingmc"/>
      </w:pPr>
      <w:r>
        <w:t>Question 7</w:t>
      </w:r>
      <w:r>
        <w:tab/>
      </w:r>
      <w:r w:rsidR="00516CFB">
        <w:t>[5.</w:t>
      </w:r>
      <w:r>
        <w:t>5</w:t>
      </w:r>
      <w:r w:rsidRPr="00DF7F34">
        <w:t>]</w:t>
      </w:r>
      <w:r w:rsidR="008833A2">
        <w:t xml:space="preserve"> </w:t>
      </w:r>
      <w:r w:rsidR="008833A2">
        <w:rPr>
          <w:highlight w:val="lightGray"/>
        </w:rPr>
        <w:t>[10A]</w:t>
      </w:r>
    </w:p>
    <w:p w14:paraId="0328E739" w14:textId="77777777" w:rsidR="00743138" w:rsidRPr="00F40BA5" w:rsidRDefault="00743138" w:rsidP="00D23CB7">
      <w:pPr>
        <w:pStyle w:val="Pquestiontextmainstem"/>
      </w:pPr>
      <w:r w:rsidRPr="00F40BA5">
        <w:t>The base radius of a cone is 6 cm and its height is 20 cm. The volume in cm</w:t>
      </w:r>
      <w:r w:rsidRPr="006416BF">
        <w:rPr>
          <w:rStyle w:val="Csuperscript"/>
        </w:rPr>
        <w:t xml:space="preserve">3 </w:t>
      </w:r>
      <w:r w:rsidRPr="00F40BA5">
        <w:t>is closest to:</w:t>
      </w:r>
    </w:p>
    <w:p w14:paraId="533B38C4" w14:textId="11EF9DC2" w:rsidR="00743138" w:rsidRPr="006416BF" w:rsidRDefault="00743138" w:rsidP="00D23CB7">
      <w:pPr>
        <w:pStyle w:val="Pquestiontextmcqoptions"/>
        <w:rPr>
          <w:rStyle w:val="Cquestionpartlabelbold"/>
        </w:rPr>
      </w:pPr>
      <w:r w:rsidRPr="006416BF">
        <w:rPr>
          <w:rStyle w:val="Cquestionpartlabelbold"/>
        </w:rPr>
        <w:t>A</w:t>
      </w:r>
      <w:r w:rsidR="004A34A8" w:rsidRPr="006416BF">
        <w:tab/>
      </w:r>
      <w:r w:rsidR="00EF1A57">
        <w:t>120</w:t>
      </w:r>
      <w:r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Pr="006416BF">
        <w:rPr>
          <w:rStyle w:val="Cquestionpartlabelbold"/>
        </w:rPr>
        <w:t>B</w:t>
      </w:r>
      <w:r w:rsidR="004A34A8" w:rsidRPr="006416BF">
        <w:rPr>
          <w:rStyle w:val="Cquestionpartlabelbold"/>
        </w:rPr>
        <w:tab/>
      </w:r>
      <w:r w:rsidRPr="00F40BA5">
        <w:t>754</w:t>
      </w:r>
      <w:r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Pr="006416BF">
        <w:rPr>
          <w:rStyle w:val="Cquestionpartlabelbold"/>
        </w:rPr>
        <w:t>C</w:t>
      </w:r>
      <w:r w:rsidR="004A34A8" w:rsidRPr="006416BF">
        <w:tab/>
      </w:r>
      <w:r w:rsidRPr="00F40BA5">
        <w:t>2262</w:t>
      </w:r>
      <w:r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Pr="006416BF">
        <w:rPr>
          <w:rStyle w:val="Cquestionpartlabelbold"/>
        </w:rPr>
        <w:t>D</w:t>
      </w:r>
      <w:r w:rsidR="004A34A8" w:rsidRPr="006416BF">
        <w:tab/>
      </w:r>
      <w:r w:rsidRPr="00F40BA5">
        <w:t>9048</w:t>
      </w:r>
    </w:p>
    <w:p w14:paraId="21FDA6DA" w14:textId="6D850E79" w:rsidR="000C4295" w:rsidRDefault="000C4295" w:rsidP="000C4295">
      <w:pPr>
        <w:pStyle w:val="Pquestionheadingmc"/>
      </w:pPr>
      <w:r>
        <w:t>Question 8</w:t>
      </w:r>
      <w:r>
        <w:tab/>
      </w:r>
      <w:r w:rsidR="00516CFB">
        <w:t>[5.</w:t>
      </w:r>
      <w:r>
        <w:t>5</w:t>
      </w:r>
      <w:r w:rsidRPr="00DF7F34">
        <w:t>]</w:t>
      </w:r>
      <w:r w:rsidR="008833A2">
        <w:t xml:space="preserve"> </w:t>
      </w:r>
      <w:r w:rsidR="008833A2">
        <w:rPr>
          <w:highlight w:val="lightGray"/>
        </w:rPr>
        <w:t>[10A]</w:t>
      </w:r>
    </w:p>
    <w:p w14:paraId="1AF6B60A" w14:textId="77777777" w:rsidR="00743138" w:rsidRPr="00F40BA5" w:rsidRDefault="00743138" w:rsidP="00D23CB7">
      <w:pPr>
        <w:pStyle w:val="Pquestiontextmainstem"/>
      </w:pPr>
      <w:r w:rsidRPr="00F40BA5">
        <w:t>A golf ball has radius 18 mm. Its volume in mm</w:t>
      </w:r>
      <w:r w:rsidRPr="006416BF">
        <w:rPr>
          <w:rStyle w:val="Csuperscript"/>
        </w:rPr>
        <w:t>3</w:t>
      </w:r>
      <w:r w:rsidRPr="00F40BA5">
        <w:t xml:space="preserve">  is closest to:</w:t>
      </w:r>
    </w:p>
    <w:p w14:paraId="05B263FF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Pr="00F40BA5">
        <w:t>7776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B</w:t>
      </w:r>
      <w:r w:rsidR="004A34A8">
        <w:tab/>
      </w:r>
      <w:r w:rsidRPr="00F40BA5">
        <w:t>1357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C</w:t>
      </w:r>
      <w:r w:rsidR="004A34A8">
        <w:tab/>
      </w:r>
      <w:r w:rsidRPr="00F40BA5">
        <w:t>5429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D</w:t>
      </w:r>
      <w:r w:rsidR="004A34A8">
        <w:tab/>
      </w:r>
      <w:r w:rsidRPr="00F40BA5">
        <w:t>24 429</w:t>
      </w:r>
    </w:p>
    <w:p w14:paraId="27B2D041" w14:textId="248936F6" w:rsidR="000C4295" w:rsidRDefault="000C4295" w:rsidP="000C4295">
      <w:pPr>
        <w:pStyle w:val="Pquestionheadingmc"/>
      </w:pPr>
      <w:r>
        <w:lastRenderedPageBreak/>
        <w:t>Question 9</w:t>
      </w:r>
      <w:r>
        <w:tab/>
      </w:r>
      <w:r w:rsidR="00516CFB">
        <w:t>[5.7</w:t>
      </w:r>
      <w:r w:rsidRPr="00DF7F34">
        <w:t>]</w:t>
      </w:r>
      <w:r w:rsidR="008833A2">
        <w:t xml:space="preserve"> </w:t>
      </w:r>
      <w:r w:rsidR="008833A2">
        <w:rPr>
          <w:highlight w:val="lightGray"/>
        </w:rPr>
        <w:t>[10A]</w:t>
      </w:r>
    </w:p>
    <w:p w14:paraId="11EC244F" w14:textId="77777777" w:rsidR="00743138" w:rsidRPr="00F40BA5" w:rsidRDefault="00743138" w:rsidP="00D23CB7">
      <w:pPr>
        <w:pStyle w:val="Pquestiontextmainstem"/>
      </w:pPr>
      <w:r w:rsidRPr="00F40BA5">
        <w:t>A rock of mass 2 kg has volume 500 cm</w:t>
      </w:r>
      <w:r w:rsidRPr="006416BF">
        <w:rPr>
          <w:rStyle w:val="Csuperscript"/>
        </w:rPr>
        <w:t>3</w:t>
      </w:r>
      <w:r w:rsidRPr="00F40BA5">
        <w:t>.</w:t>
      </w:r>
      <w:r w:rsidR="00D23CB7">
        <w:t xml:space="preserve"> </w:t>
      </w:r>
      <w:r w:rsidRPr="00F40BA5">
        <w:t>Its density in g/cm</w:t>
      </w:r>
      <w:r w:rsidRPr="006416BF">
        <w:rPr>
          <w:rStyle w:val="Csuperscript"/>
        </w:rPr>
        <w:t>3</w:t>
      </w:r>
      <w:r w:rsidRPr="00F40BA5">
        <w:t xml:space="preserve"> is:</w:t>
      </w:r>
    </w:p>
    <w:p w14:paraId="2B39A43F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 w:rsidRPr="006416BF">
        <w:tab/>
      </w:r>
      <w:r w:rsidRPr="00F40BA5">
        <w:t>4 g/cm</w:t>
      </w:r>
      <w:r w:rsidRPr="006416BF">
        <w:rPr>
          <w:rStyle w:val="Csuperscript"/>
        </w:rPr>
        <w:t>3</w:t>
      </w:r>
      <w:r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Pr="006416BF">
        <w:rPr>
          <w:rStyle w:val="Cquestionpartlabelbold"/>
        </w:rPr>
        <w:tab/>
        <w:t>B</w:t>
      </w:r>
      <w:r w:rsidR="004A34A8" w:rsidRPr="006416BF">
        <w:tab/>
      </w:r>
      <w:r w:rsidRPr="00F40BA5">
        <w:t>40 g/cm</w:t>
      </w:r>
      <w:r w:rsidRPr="006416BF">
        <w:rPr>
          <w:rStyle w:val="Csuperscript"/>
        </w:rPr>
        <w:t>3</w:t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Pr="006416BF">
        <w:rPr>
          <w:rStyle w:val="Cquestionpartlabelbold"/>
        </w:rPr>
        <w:t>C</w:t>
      </w:r>
      <w:r w:rsidR="004A34A8" w:rsidRPr="006416BF">
        <w:tab/>
      </w:r>
      <w:r w:rsidRPr="00F40BA5">
        <w:t>10 g/cm</w:t>
      </w:r>
      <w:r w:rsidRPr="006416BF">
        <w:rPr>
          <w:rStyle w:val="Csuperscript"/>
        </w:rPr>
        <w:t>3</w:t>
      </w:r>
      <w:r w:rsidR="004A34A8">
        <w:tab/>
      </w:r>
      <w:r w:rsidR="004A34A8">
        <w:tab/>
      </w:r>
      <w:r w:rsidRPr="006416BF">
        <w:rPr>
          <w:rStyle w:val="Cquestionpartlabelbold"/>
        </w:rPr>
        <w:tab/>
        <w:t>D</w:t>
      </w:r>
      <w:r w:rsidR="004A34A8" w:rsidRPr="006416BF">
        <w:tab/>
      </w:r>
      <w:r w:rsidRPr="00F40BA5">
        <w:t>100 g/cm</w:t>
      </w:r>
      <w:r w:rsidRPr="006416BF">
        <w:rPr>
          <w:rStyle w:val="Csuperscript"/>
        </w:rPr>
        <w:t>3</w:t>
      </w:r>
    </w:p>
    <w:p w14:paraId="5D5ECB8B" w14:textId="3F0E50B6" w:rsidR="000C4295" w:rsidRDefault="000C4295" w:rsidP="000C4295">
      <w:pPr>
        <w:pStyle w:val="Pquestionheadingmc"/>
      </w:pPr>
      <w:r>
        <w:t>Question 10</w:t>
      </w:r>
      <w:r>
        <w:tab/>
      </w:r>
      <w:r w:rsidR="00516CFB">
        <w:t>[5.7</w:t>
      </w:r>
      <w:r w:rsidRPr="00DF7F34">
        <w:t>]</w:t>
      </w:r>
      <w:r w:rsidR="008833A2">
        <w:t xml:space="preserve"> </w:t>
      </w:r>
      <w:r w:rsidR="008833A2">
        <w:rPr>
          <w:highlight w:val="lightGray"/>
        </w:rPr>
        <w:t>[10A]</w:t>
      </w:r>
    </w:p>
    <w:p w14:paraId="18B3785A" w14:textId="77777777" w:rsidR="00743138" w:rsidRPr="00F40BA5" w:rsidRDefault="00743138" w:rsidP="00D23CB7">
      <w:pPr>
        <w:pStyle w:val="Pquestiontextmainstem"/>
      </w:pPr>
      <w:r w:rsidRPr="00F40BA5">
        <w:t>2 L of salt water contains 40 mL of salt solution. The concentration of the salt water in mL/L is:</w:t>
      </w:r>
    </w:p>
    <w:p w14:paraId="381CDAE7" w14:textId="77777777" w:rsidR="00743138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6416BF">
        <w:tab/>
      </w:r>
      <w:r w:rsidRPr="00F40BA5">
        <w:t>0.02</w:t>
      </w:r>
      <w:r w:rsidRPr="006416BF">
        <w:rPr>
          <w:rStyle w:val="Cquestionpartlabelbold"/>
        </w:rPr>
        <w:t xml:space="preserve"> </w:t>
      </w:r>
      <w:r w:rsidRPr="006416BF">
        <w:rPr>
          <w:rStyle w:val="Cquestionpartlabelbold"/>
        </w:rPr>
        <w:tab/>
      </w:r>
      <w:r w:rsidR="006416BF" w:rsidRPr="006416BF">
        <w:rPr>
          <w:rStyle w:val="Cquestionpartlabelbold"/>
        </w:rPr>
        <w:tab/>
      </w:r>
      <w:r w:rsidR="006416BF" w:rsidRPr="006416BF">
        <w:rPr>
          <w:rStyle w:val="Cquestionpartlabelbold"/>
        </w:rPr>
        <w:tab/>
      </w:r>
      <w:r w:rsidR="006416BF" w:rsidRPr="006416BF">
        <w:rPr>
          <w:rStyle w:val="Cquestionpartlabelbold"/>
        </w:rPr>
        <w:tab/>
      </w:r>
      <w:r w:rsidR="006416BF" w:rsidRPr="006416BF">
        <w:rPr>
          <w:rStyle w:val="Cquestionpartlabelbold"/>
        </w:rPr>
        <w:tab/>
      </w:r>
      <w:r w:rsidR="006416BF" w:rsidRPr="006416BF">
        <w:rPr>
          <w:rStyle w:val="Cquestionpartlabelbold"/>
        </w:rPr>
        <w:tab/>
      </w:r>
      <w:r w:rsidRPr="006416BF">
        <w:rPr>
          <w:rStyle w:val="Cquestionpartlabelbold"/>
        </w:rPr>
        <w:t>B</w:t>
      </w:r>
      <w:r w:rsidR="006416BF">
        <w:tab/>
      </w:r>
      <w:r w:rsidRPr="00F40BA5">
        <w:t>0.05</w:t>
      </w:r>
      <w:r w:rsidRPr="00F40BA5">
        <w:tab/>
      </w:r>
      <w:r w:rsidR="006416BF">
        <w:tab/>
      </w:r>
      <w:r w:rsidR="006416BF">
        <w:tab/>
      </w:r>
      <w:r w:rsidR="006416BF">
        <w:tab/>
      </w:r>
      <w:r w:rsidR="006416BF">
        <w:tab/>
      </w:r>
      <w:r w:rsidR="006416BF">
        <w:tab/>
      </w:r>
      <w:r w:rsidR="006416BF">
        <w:tab/>
      </w:r>
      <w:r w:rsidRPr="006416BF">
        <w:rPr>
          <w:rStyle w:val="Cquestionpartlabelbold"/>
        </w:rPr>
        <w:t>C</w:t>
      </w:r>
      <w:r w:rsidR="006416BF">
        <w:tab/>
      </w:r>
      <w:r w:rsidRPr="00F40BA5">
        <w:t xml:space="preserve">20 </w:t>
      </w:r>
      <w:r w:rsidRPr="00F40BA5">
        <w:tab/>
      </w:r>
      <w:r w:rsidR="006416BF">
        <w:tab/>
      </w:r>
      <w:r w:rsidR="006416BF">
        <w:tab/>
      </w:r>
      <w:r w:rsidR="006416BF">
        <w:tab/>
      </w:r>
      <w:r w:rsidR="006416BF">
        <w:tab/>
      </w:r>
      <w:r w:rsidRPr="006416BF">
        <w:rPr>
          <w:rStyle w:val="Cquestionpartlabelbold"/>
        </w:rPr>
        <w:t>D</w:t>
      </w:r>
      <w:r w:rsidR="006416BF">
        <w:tab/>
      </w:r>
      <w:r w:rsidRPr="00F40BA5">
        <w:t>50</w:t>
      </w:r>
    </w:p>
    <w:p w14:paraId="4606B153" w14:textId="77777777" w:rsidR="00F67315" w:rsidRDefault="00F67315" w:rsidP="00F67315">
      <w:pPr>
        <w:pStyle w:val="Psectionresults"/>
      </w:pPr>
      <w:r>
        <w:t>Multiple-choice total marks: __ / 10</w:t>
      </w:r>
    </w:p>
    <w:p w14:paraId="09CD9C17" w14:textId="77777777" w:rsidR="000C4295" w:rsidRDefault="000C4295" w:rsidP="00521264">
      <w:pPr>
        <w:pStyle w:val="Psectionheading"/>
        <w:pageBreakBefore w:val="0"/>
      </w:pPr>
      <w:r>
        <w:t>Short answer section</w:t>
      </w:r>
    </w:p>
    <w:p w14:paraId="2FE9D727" w14:textId="6320F481" w:rsidR="000C4295" w:rsidRDefault="000C4295" w:rsidP="000C4295">
      <w:pPr>
        <w:pStyle w:val="Pquestionheadingsx1stafterhead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</w:r>
      <w:r w:rsidR="00D84C3D">
        <w:t>[5.2, 5.3]</w:t>
      </w:r>
    </w:p>
    <w:p w14:paraId="38EFC0DF" w14:textId="77777777" w:rsidR="005C6896" w:rsidRPr="00F40BA5" w:rsidRDefault="005C6896" w:rsidP="00D23CB7">
      <w:pPr>
        <w:pStyle w:val="Pquestiontextmainstem"/>
      </w:pPr>
      <w:r w:rsidRPr="00F40BA5">
        <w:t>Use words from the list below to complete the following sentences.</w:t>
      </w:r>
    </w:p>
    <w:p w14:paraId="60C6EC59" w14:textId="77777777" w:rsidR="005C6896" w:rsidRPr="006416BF" w:rsidRDefault="005C6896" w:rsidP="00D23CB7">
      <w:pPr>
        <w:pStyle w:val="Pquestiontextmainstem"/>
        <w:rPr>
          <w:rStyle w:val="Cmathsexpressions"/>
        </w:rPr>
      </w:pPr>
      <w:r w:rsidRPr="006416BF">
        <w:rPr>
          <w:rStyle w:val="Cmathsexpressions"/>
        </w:rPr>
        <w:t>surface area           prism                        pyramid               composite shape</w:t>
      </w:r>
    </w:p>
    <w:p w14:paraId="4A65FB28" w14:textId="77777777" w:rsidR="005C6896" w:rsidRPr="006416BF" w:rsidRDefault="005C6896" w:rsidP="00D23CB7">
      <w:pPr>
        <w:pStyle w:val="Pquestiontextmainstem"/>
        <w:rPr>
          <w:rStyle w:val="Cmathsexpressions"/>
        </w:rPr>
      </w:pPr>
      <w:r w:rsidRPr="006416BF">
        <w:rPr>
          <w:rStyle w:val="Cmathsexpressions"/>
        </w:rPr>
        <w:t>capacity                 tapered solid            density</w:t>
      </w:r>
    </w:p>
    <w:p w14:paraId="45610BCB" w14:textId="77777777" w:rsidR="005C6896" w:rsidRPr="00F40BA5" w:rsidRDefault="005C6896" w:rsidP="00D23CB7">
      <w:pPr>
        <w:pStyle w:val="Pquestiontextpartsa"/>
      </w:pPr>
      <w:r w:rsidRPr="006416BF">
        <w:rPr>
          <w:rStyle w:val="Cquestionpartlabelbold"/>
        </w:rPr>
        <w:t>(a)</w:t>
      </w:r>
      <w:r w:rsidR="006416BF">
        <w:tab/>
      </w:r>
      <w:r w:rsidRPr="00F40BA5">
        <w:t>The cross-sectional area of a ______________ has the same value across its entire length.</w:t>
      </w:r>
    </w:p>
    <w:p w14:paraId="370E318E" w14:textId="77777777" w:rsidR="005C6896" w:rsidRDefault="005C6896" w:rsidP="00D23CB7">
      <w:pPr>
        <w:pStyle w:val="Pquestiontextpartsa"/>
      </w:pPr>
      <w:r w:rsidRPr="006416BF">
        <w:rPr>
          <w:rStyle w:val="Cquestionpartlabelbold"/>
        </w:rPr>
        <w:t>(b)</w:t>
      </w:r>
      <w:r w:rsidR="006416BF">
        <w:tab/>
      </w:r>
      <w:r w:rsidRPr="00F40BA5">
        <w:t>The____________________________________ of a cube is the sum of the area of its six faces.</w:t>
      </w:r>
    </w:p>
    <w:p w14:paraId="520877AA" w14:textId="77777777" w:rsidR="00CC5C44" w:rsidRPr="00F40BA5" w:rsidRDefault="00CC5C44" w:rsidP="00D23CB7">
      <w:pPr>
        <w:pStyle w:val="Pquestiontextpartsa"/>
      </w:pPr>
    </w:p>
    <w:p w14:paraId="368FE104" w14:textId="23DE7509" w:rsidR="000C4295" w:rsidRDefault="000C4295" w:rsidP="000C4295">
      <w:pPr>
        <w:pStyle w:val="Pquestionheadingsx"/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D84C3D">
        <w:t>[5.2, 5.3]</w:t>
      </w:r>
    </w:p>
    <w:p w14:paraId="48B8146B" w14:textId="77777777" w:rsidR="005C6896" w:rsidRPr="006416BF" w:rsidRDefault="005C6896" w:rsidP="00D23CB7">
      <w:pPr>
        <w:pStyle w:val="Pquestiontextmainstem"/>
        <w:rPr>
          <w:rStyle w:val="Cquestionpartlabelbold"/>
        </w:rPr>
      </w:pPr>
      <w:r w:rsidRPr="00F40BA5">
        <w:t>Explain the difference between volume and surface area.</w:t>
      </w:r>
    </w:p>
    <w:p w14:paraId="58F42F07" w14:textId="77777777" w:rsidR="005C6896" w:rsidRPr="00F40BA5" w:rsidRDefault="005C6896" w:rsidP="00D23CB7">
      <w:pPr>
        <w:pStyle w:val="Pquestiontextmainstem"/>
      </w:pPr>
    </w:p>
    <w:p w14:paraId="2ABCF76F" w14:textId="233B2BB0" w:rsidR="005C6896" w:rsidRPr="00F40BA5" w:rsidRDefault="005C6896" w:rsidP="00D23CB7">
      <w:pPr>
        <w:pStyle w:val="Pquestiontextmainstem"/>
      </w:pPr>
      <w:r w:rsidRPr="00F40BA5">
        <w:br/>
      </w:r>
    </w:p>
    <w:p w14:paraId="2E6D39A3" w14:textId="3007C30C" w:rsidR="005C6896" w:rsidRPr="00F40BA5" w:rsidRDefault="005C6896" w:rsidP="00D23CB7">
      <w:pPr>
        <w:pStyle w:val="Pquestiontextmainstem"/>
      </w:pPr>
    </w:p>
    <w:p w14:paraId="2F48F3AA" w14:textId="77777777" w:rsidR="005C6896" w:rsidRPr="00F40BA5" w:rsidRDefault="005C6896" w:rsidP="00D23CB7">
      <w:pPr>
        <w:pStyle w:val="Pquestiontextmainstem"/>
      </w:pPr>
    </w:p>
    <w:p w14:paraId="1CB8853F" w14:textId="34D28178" w:rsidR="005C6896" w:rsidRPr="00F40BA5" w:rsidRDefault="005C6896" w:rsidP="00D23CB7">
      <w:pPr>
        <w:pStyle w:val="Pquestiontextmainstem"/>
      </w:pPr>
    </w:p>
    <w:p w14:paraId="0AB57ECE" w14:textId="77777777" w:rsidR="000C4295" w:rsidRDefault="000C4295" w:rsidP="000C4295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516CFB">
        <w:t>[5.</w:t>
      </w:r>
      <w:r>
        <w:t>1</w:t>
      </w:r>
      <w:r w:rsidRPr="00DF7F34">
        <w:t>]</w:t>
      </w:r>
    </w:p>
    <w:p w14:paraId="6FCE5071" w14:textId="77777777" w:rsidR="005C6896" w:rsidRPr="00F40BA5" w:rsidRDefault="005C6896" w:rsidP="00D23CB7">
      <w:pPr>
        <w:pStyle w:val="Pquestiontextmainstem"/>
      </w:pPr>
      <w:r w:rsidRPr="00F40BA5">
        <w:rPr>
          <w:noProof/>
        </w:rPr>
        <w:t>Calculate the area of the shape (in m</w:t>
      </w:r>
      <w:r w:rsidRPr="006416BF">
        <w:rPr>
          <w:rStyle w:val="Csuperscript"/>
        </w:rPr>
        <w:t>2</w:t>
      </w:r>
      <w:r w:rsidRPr="00F40BA5">
        <w:rPr>
          <w:noProof/>
        </w:rPr>
        <w:t xml:space="preserve">). </w:t>
      </w:r>
    </w:p>
    <w:p w14:paraId="58F0F450" w14:textId="1D23345A" w:rsidR="005C6896" w:rsidRDefault="00D84C3D" w:rsidP="00D23CB7">
      <w:pPr>
        <w:pStyle w:val="PNotetodesigner"/>
      </w:pPr>
      <w:r>
        <w:rPr>
          <w:noProof/>
          <w:lang w:eastAsia="en-AU"/>
        </w:rPr>
        <w:drawing>
          <wp:inline distT="0" distB="0" distL="0" distR="0" wp14:anchorId="60A6824B" wp14:editId="7DB17D5C">
            <wp:extent cx="1502664" cy="603504"/>
            <wp:effectExtent l="0" t="0" r="254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3_SAT_02.jpg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2664" cy="603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D9853E" w14:textId="77777777" w:rsidR="00492AAF" w:rsidRDefault="00492AAF" w:rsidP="00D23CB7">
      <w:pPr>
        <w:pStyle w:val="PNotetodesigner"/>
      </w:pPr>
    </w:p>
    <w:p w14:paraId="69D96FBE" w14:textId="77777777" w:rsidR="00492AAF" w:rsidRDefault="00492AAF" w:rsidP="00D23CB7">
      <w:pPr>
        <w:pStyle w:val="PNotetodesigner"/>
      </w:pPr>
    </w:p>
    <w:p w14:paraId="55A0AC28" w14:textId="77777777" w:rsidR="00492AAF" w:rsidRDefault="00492AAF" w:rsidP="00D23CB7">
      <w:pPr>
        <w:pStyle w:val="PNotetodesigner"/>
      </w:pPr>
    </w:p>
    <w:p w14:paraId="0FF95619" w14:textId="77777777" w:rsidR="00492AAF" w:rsidRDefault="00492AAF" w:rsidP="00D23CB7">
      <w:pPr>
        <w:pStyle w:val="PNotetodesigner"/>
      </w:pPr>
    </w:p>
    <w:p w14:paraId="6B68AF35" w14:textId="77777777" w:rsidR="00492AAF" w:rsidRDefault="00492AAF" w:rsidP="00D23CB7">
      <w:pPr>
        <w:pStyle w:val="PNotetodesigner"/>
      </w:pPr>
    </w:p>
    <w:p w14:paraId="2A1671F3" w14:textId="77777777" w:rsidR="00492AAF" w:rsidRDefault="00492AAF" w:rsidP="00D23CB7">
      <w:pPr>
        <w:pStyle w:val="PNotetodesigner"/>
      </w:pPr>
    </w:p>
    <w:p w14:paraId="3A1E4E1F" w14:textId="77777777" w:rsidR="00492AAF" w:rsidRDefault="00492AAF" w:rsidP="00D23CB7">
      <w:pPr>
        <w:pStyle w:val="PNotetodesigner"/>
      </w:pPr>
    </w:p>
    <w:p w14:paraId="39E6D7CD" w14:textId="77777777" w:rsidR="000C4295" w:rsidRDefault="000C4295" w:rsidP="000C4295">
      <w:pPr>
        <w:pStyle w:val="Pquestionheadingsx"/>
      </w:pPr>
      <w:r w:rsidRPr="00DF7F34">
        <w:lastRenderedPageBreak/>
        <w:t xml:space="preserve">Question </w:t>
      </w:r>
      <w:r>
        <w:t>14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516CFB">
        <w:t>[5.</w:t>
      </w:r>
      <w:r>
        <w:t>1</w:t>
      </w:r>
      <w:r w:rsidRPr="00DF7F34">
        <w:t>]</w:t>
      </w:r>
    </w:p>
    <w:p w14:paraId="67F1B913" w14:textId="6992D3F0" w:rsidR="005C6896" w:rsidRPr="00F40BA5" w:rsidRDefault="005C6896" w:rsidP="00D23CB7">
      <w:pPr>
        <w:pStyle w:val="Pquestiontextmainstem"/>
      </w:pPr>
      <w:r w:rsidRPr="00F40BA5">
        <w:t>A circle of diameter 26 cm fits inside a</w:t>
      </w:r>
      <w:r w:rsidR="00492AAF">
        <w:t xml:space="preserve"> square and touches every side.</w:t>
      </w:r>
      <w:r w:rsidR="00492AAF" w:rsidRPr="00492AAF">
        <w:t xml:space="preserve"> </w:t>
      </w:r>
      <w:r w:rsidR="00492AAF" w:rsidRPr="00F40BA5">
        <w:t xml:space="preserve">Find the area </w:t>
      </w:r>
      <w:r w:rsidR="00D84C3D">
        <w:t>of</w:t>
      </w:r>
      <w:r w:rsidR="00492AAF" w:rsidRPr="00F40BA5">
        <w:t xml:space="preserve"> the square </w:t>
      </w:r>
      <w:r w:rsidR="00CC5C44">
        <w:t>not in</w:t>
      </w:r>
      <w:r w:rsidR="00492AAF" w:rsidRPr="00F40BA5">
        <w:t xml:space="preserve"> the circle. Give your answer correct to </w:t>
      </w:r>
      <w:r w:rsidR="00492AAF">
        <w:t>2 decimal places.</w:t>
      </w:r>
    </w:p>
    <w:p w14:paraId="3F55F36E" w14:textId="1F36F0ED" w:rsidR="005C6896" w:rsidRPr="00D23CB7" w:rsidRDefault="00D84C3D" w:rsidP="00D23CB7">
      <w:pPr>
        <w:pStyle w:val="PNotetodesigner"/>
      </w:pPr>
      <w:r>
        <w:rPr>
          <w:noProof/>
          <w:lang w:eastAsia="en-AU"/>
        </w:rPr>
        <w:drawing>
          <wp:inline distT="0" distB="0" distL="0" distR="0" wp14:anchorId="6D256D63" wp14:editId="7B1CE981">
            <wp:extent cx="944880" cy="941832"/>
            <wp:effectExtent l="0" t="0" r="762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3_SAT_03.jpg"/>
                    <pic:cNvPicPr/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4880" cy="941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211F2" w14:textId="77777777" w:rsidR="000C4295" w:rsidRDefault="000C4295" w:rsidP="000C4295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516CFB">
        <w:t>[5.</w:t>
      </w:r>
      <w:r w:rsidRPr="00DF7F34">
        <w:t>2]</w:t>
      </w:r>
    </w:p>
    <w:p w14:paraId="16773062" w14:textId="77777777" w:rsidR="005C6896" w:rsidRPr="00F40BA5" w:rsidRDefault="005C6896" w:rsidP="00D23CB7">
      <w:pPr>
        <w:pStyle w:val="Pquestiontextmainstem"/>
      </w:pPr>
      <w:r w:rsidRPr="00F40BA5">
        <w:t>Calculate the surface area of the figure.</w:t>
      </w:r>
    </w:p>
    <w:p w14:paraId="7587CD4E" w14:textId="77777777" w:rsidR="005C6896" w:rsidRPr="00F40BA5" w:rsidRDefault="00763BBC" w:rsidP="00D23CB7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21339D0D" wp14:editId="541CB052">
            <wp:extent cx="1193800" cy="914400"/>
            <wp:effectExtent l="0" t="0" r="0" b="0"/>
            <wp:docPr id="4" name="Picture 4" descr="PM10_PR_TSa_3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M10_PR_TSa_3_0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D305F" w14:textId="77777777" w:rsidR="005C6896" w:rsidRPr="00F40BA5" w:rsidRDefault="005C6896" w:rsidP="00D23CB7">
      <w:pPr>
        <w:pStyle w:val="Pquestiontextmainstem"/>
        <w:rPr>
          <w:noProof/>
        </w:rPr>
      </w:pPr>
    </w:p>
    <w:p w14:paraId="2185A8D2" w14:textId="77777777" w:rsidR="000C4295" w:rsidRDefault="000C4295" w:rsidP="000C4295">
      <w:pPr>
        <w:pStyle w:val="Pquestionheadingsx"/>
      </w:pPr>
      <w:r w:rsidRPr="00DF7F34">
        <w:t xml:space="preserve">Question </w:t>
      </w:r>
      <w:r>
        <w:t>16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516CFB">
        <w:t>[5.</w:t>
      </w:r>
      <w:r>
        <w:t>3</w:t>
      </w:r>
      <w:r w:rsidRPr="00DF7F34">
        <w:t>]</w:t>
      </w:r>
    </w:p>
    <w:p w14:paraId="1FAA40F4" w14:textId="77777777" w:rsidR="005C6896" w:rsidRPr="00F40BA5" w:rsidRDefault="005C6896" w:rsidP="00D23CB7">
      <w:pPr>
        <w:pStyle w:val="Pquestiontextmainstem"/>
      </w:pPr>
      <w:r w:rsidRPr="00F40BA5">
        <w:t xml:space="preserve">Calculate the volume of a cylinder of height 20 cm and diameter 4 cm, correct to </w:t>
      </w:r>
      <w:r w:rsidR="00492AAF">
        <w:t>2</w:t>
      </w:r>
      <w:r w:rsidRPr="00F40BA5">
        <w:t xml:space="preserve"> decimal places.</w:t>
      </w:r>
    </w:p>
    <w:p w14:paraId="618AA11D" w14:textId="77777777" w:rsidR="005C6896" w:rsidRPr="00F40BA5" w:rsidRDefault="005C6896" w:rsidP="00D23CB7">
      <w:pPr>
        <w:pStyle w:val="Pquestiontextmainstem"/>
      </w:pPr>
    </w:p>
    <w:p w14:paraId="1E53B286" w14:textId="77777777" w:rsidR="005C6896" w:rsidRPr="00F40BA5" w:rsidRDefault="005C6896" w:rsidP="00D23CB7">
      <w:pPr>
        <w:pStyle w:val="Pquestiontextmainstem"/>
      </w:pPr>
    </w:p>
    <w:p w14:paraId="3E307EA8" w14:textId="77777777" w:rsidR="00492AAF" w:rsidRPr="00F40BA5" w:rsidRDefault="00492AAF" w:rsidP="00D23CB7">
      <w:pPr>
        <w:pStyle w:val="Pquestiontextmainstem"/>
      </w:pPr>
    </w:p>
    <w:p w14:paraId="6577D0FD" w14:textId="77777777" w:rsidR="005C6896" w:rsidRPr="00F40BA5" w:rsidRDefault="005C6896" w:rsidP="00D23CB7">
      <w:pPr>
        <w:pStyle w:val="Pquestiontextmainstem"/>
      </w:pPr>
    </w:p>
    <w:p w14:paraId="40997192" w14:textId="0ABDB7D5" w:rsidR="000C4295" w:rsidRDefault="000C4295" w:rsidP="000C4295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516CFB">
        <w:t>[5.</w:t>
      </w:r>
      <w:r>
        <w:t>5</w:t>
      </w:r>
      <w:r w:rsidRPr="00DF7F34">
        <w:t>]</w:t>
      </w:r>
      <w:r w:rsidR="008833A2">
        <w:t xml:space="preserve"> </w:t>
      </w:r>
      <w:r w:rsidR="008833A2">
        <w:rPr>
          <w:highlight w:val="lightGray"/>
        </w:rPr>
        <w:t>[10A]</w:t>
      </w:r>
    </w:p>
    <w:p w14:paraId="59A6CAF3" w14:textId="77777777" w:rsidR="005C6896" w:rsidRPr="00F40BA5" w:rsidRDefault="005C6896" w:rsidP="00D23CB7">
      <w:pPr>
        <w:pStyle w:val="Pquestiontextmainstem"/>
      </w:pPr>
      <w:r w:rsidRPr="00F40BA5">
        <w:t>What is the volume of a rectangular-based pyramid of height 14 cm, where the length and width of the base is 12 cm and 10 cm respectively?</w:t>
      </w:r>
    </w:p>
    <w:p w14:paraId="0A7E8F0E" w14:textId="77777777" w:rsidR="005C6896" w:rsidRDefault="005C6896" w:rsidP="00D23CB7">
      <w:pPr>
        <w:pStyle w:val="Pquestiontextmainstem"/>
      </w:pPr>
    </w:p>
    <w:p w14:paraId="3442C376" w14:textId="77777777" w:rsidR="00492AAF" w:rsidRPr="00F40BA5" w:rsidRDefault="00492AAF" w:rsidP="00D23CB7">
      <w:pPr>
        <w:pStyle w:val="Pquestiontextmainstem"/>
      </w:pPr>
    </w:p>
    <w:p w14:paraId="00514243" w14:textId="77777777" w:rsidR="005C6896" w:rsidRPr="00F40BA5" w:rsidRDefault="005C6896" w:rsidP="00D23CB7">
      <w:pPr>
        <w:pStyle w:val="Pquestiontextmainstem"/>
      </w:pPr>
    </w:p>
    <w:p w14:paraId="4867C740" w14:textId="77777777" w:rsidR="005C6896" w:rsidRPr="006416BF" w:rsidRDefault="005C6896" w:rsidP="00D23CB7">
      <w:pPr>
        <w:pStyle w:val="Pquestiontextmainstem"/>
        <w:rPr>
          <w:rStyle w:val="Cquestionpartlabelbold"/>
        </w:rPr>
      </w:pPr>
    </w:p>
    <w:p w14:paraId="5053C3F5" w14:textId="2B4214B0" w:rsidR="000C4295" w:rsidRDefault="000C4295" w:rsidP="000C4295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516CFB">
        <w:t>[5.</w:t>
      </w:r>
      <w:r>
        <w:t>4</w:t>
      </w:r>
      <w:r w:rsidRPr="00DF7F34">
        <w:t>]</w:t>
      </w:r>
      <w:r w:rsidR="008833A2">
        <w:t xml:space="preserve"> </w:t>
      </w:r>
      <w:r w:rsidR="008833A2">
        <w:rPr>
          <w:highlight w:val="lightGray"/>
        </w:rPr>
        <w:t>[10A]</w:t>
      </w:r>
    </w:p>
    <w:p w14:paraId="389170D6" w14:textId="77777777" w:rsidR="005C6896" w:rsidRPr="00F40BA5" w:rsidRDefault="005C6896" w:rsidP="00D23CB7">
      <w:pPr>
        <w:pStyle w:val="Pquestiontextmainstem"/>
      </w:pPr>
      <w:r w:rsidRPr="00F40BA5">
        <w:t xml:space="preserve">Two cones with the same diameter of 8 cm are attached to form this </w:t>
      </w:r>
      <w:r w:rsidR="00223AC3">
        <w:t>shape. If the slant lengths are</w:t>
      </w:r>
      <w:r w:rsidR="00223AC3">
        <w:br/>
      </w:r>
      <w:r w:rsidRPr="00F40BA5">
        <w:t xml:space="preserve">6 cm and 4 cm, what is the total surface area, correct to </w:t>
      </w:r>
      <w:r w:rsidR="00492AAF">
        <w:t>2</w:t>
      </w:r>
      <w:r w:rsidRPr="00F40BA5">
        <w:t xml:space="preserve"> decimal places?</w:t>
      </w:r>
    </w:p>
    <w:p w14:paraId="3EA28B9F" w14:textId="77777777" w:rsidR="005C6896" w:rsidRPr="00F40BA5" w:rsidRDefault="00763BBC" w:rsidP="00D23CB7">
      <w:pPr>
        <w:pStyle w:val="Pquestiontextmainstem"/>
      </w:pPr>
      <w:r>
        <w:rPr>
          <w:noProof/>
        </w:rPr>
        <w:drawing>
          <wp:inline distT="0" distB="0" distL="0" distR="0" wp14:anchorId="6BA52742" wp14:editId="39DFF747">
            <wp:extent cx="1358900" cy="812800"/>
            <wp:effectExtent l="0" t="0" r="12700" b="0"/>
            <wp:docPr id="5" name="Picture 5" descr="PM10_PR_TSa_3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10_PR_TSa_3_0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D33058" w14:textId="77777777" w:rsidR="005C6896" w:rsidRPr="00F40BA5" w:rsidRDefault="005C6896" w:rsidP="00D23CB7">
      <w:pPr>
        <w:pStyle w:val="Pquestiontextmainstem"/>
      </w:pPr>
    </w:p>
    <w:p w14:paraId="4CF29B27" w14:textId="77777777" w:rsidR="005C6896" w:rsidRPr="00F40BA5" w:rsidRDefault="005C6896" w:rsidP="00D23CB7">
      <w:pPr>
        <w:pStyle w:val="Pquestiontextmainstem"/>
      </w:pPr>
    </w:p>
    <w:p w14:paraId="1236F253" w14:textId="77777777" w:rsidR="005C6896" w:rsidRPr="00F40BA5" w:rsidRDefault="005C6896" w:rsidP="00D23CB7">
      <w:pPr>
        <w:pStyle w:val="Pquestiontextmainstem"/>
      </w:pPr>
    </w:p>
    <w:p w14:paraId="60FB14BF" w14:textId="77777777" w:rsidR="005C6896" w:rsidRPr="00F40BA5" w:rsidRDefault="005C6896" w:rsidP="00D23CB7">
      <w:pPr>
        <w:pStyle w:val="Pquestiontextmainstem"/>
      </w:pPr>
    </w:p>
    <w:p w14:paraId="104268E6" w14:textId="21206128" w:rsidR="000C4295" w:rsidRDefault="000C4295" w:rsidP="000C4295">
      <w:pPr>
        <w:pStyle w:val="Pquestionheadingsx"/>
      </w:pPr>
      <w:r w:rsidRPr="00DF7F34">
        <w:lastRenderedPageBreak/>
        <w:t xml:space="preserve">Question </w:t>
      </w:r>
      <w:r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516CFB">
        <w:t>[5.</w:t>
      </w:r>
      <w:r>
        <w:t>5</w:t>
      </w:r>
      <w:r w:rsidRPr="00DF7F34">
        <w:t>]</w:t>
      </w:r>
      <w:r w:rsidR="008833A2">
        <w:t xml:space="preserve"> </w:t>
      </w:r>
      <w:r w:rsidR="008833A2">
        <w:rPr>
          <w:highlight w:val="lightGray"/>
        </w:rPr>
        <w:t>[10A]</w:t>
      </w:r>
    </w:p>
    <w:p w14:paraId="5EBF0B02" w14:textId="77777777" w:rsidR="005C6896" w:rsidRPr="00F40BA5" w:rsidRDefault="005C6896" w:rsidP="00D23CB7">
      <w:pPr>
        <w:pStyle w:val="Pquestiontextmainstem"/>
      </w:pPr>
      <w:r w:rsidRPr="00F40BA5">
        <w:t>Calculate the capacity, in litres, of a hemispherical bowl of diameter 20 cm. Give your answer correct</w:t>
      </w:r>
      <w:r w:rsidR="00492AAF">
        <w:br/>
      </w:r>
      <w:r w:rsidRPr="00F40BA5">
        <w:t xml:space="preserve">to </w:t>
      </w:r>
      <w:r w:rsidR="00492AAF">
        <w:t>2</w:t>
      </w:r>
      <w:r w:rsidRPr="00F40BA5">
        <w:t xml:space="preserve"> decimal places.</w:t>
      </w:r>
    </w:p>
    <w:p w14:paraId="62162231" w14:textId="77777777" w:rsidR="005C6896" w:rsidRPr="00F40BA5" w:rsidRDefault="005C6896" w:rsidP="00D23CB7">
      <w:pPr>
        <w:pStyle w:val="Pquestiontextmainstem"/>
      </w:pPr>
    </w:p>
    <w:p w14:paraId="2CC27BA5" w14:textId="77777777" w:rsidR="005C6896" w:rsidRPr="00F40BA5" w:rsidRDefault="005C6896" w:rsidP="00D23CB7">
      <w:pPr>
        <w:pStyle w:val="Pquestiontextmainstem"/>
      </w:pPr>
    </w:p>
    <w:p w14:paraId="3C0E264F" w14:textId="77777777" w:rsidR="005C6896" w:rsidRPr="006416BF" w:rsidRDefault="005C6896" w:rsidP="00D23CB7">
      <w:pPr>
        <w:pStyle w:val="Pquestiontextmainstem"/>
        <w:rPr>
          <w:rStyle w:val="Cquestionpartlabelbold"/>
        </w:rPr>
      </w:pPr>
    </w:p>
    <w:p w14:paraId="05E0757A" w14:textId="77777777" w:rsidR="005C6896" w:rsidRPr="00F40BA5" w:rsidRDefault="005C6896" w:rsidP="00D23CB7">
      <w:pPr>
        <w:pStyle w:val="Pquestiontextmainstem"/>
      </w:pPr>
    </w:p>
    <w:p w14:paraId="0F077575" w14:textId="77777777" w:rsidR="005C6896" w:rsidRPr="006416BF" w:rsidRDefault="005C6896" w:rsidP="00D23CB7">
      <w:pPr>
        <w:pStyle w:val="Pquestiontextmainstem"/>
        <w:rPr>
          <w:rStyle w:val="Cquestionpartlabelbold"/>
        </w:rPr>
      </w:pPr>
    </w:p>
    <w:p w14:paraId="2C31BC75" w14:textId="77777777" w:rsidR="000C4295" w:rsidRDefault="000C4295" w:rsidP="000C4295">
      <w:pPr>
        <w:pStyle w:val="Pquestionheadingsx"/>
      </w:pPr>
      <w:r w:rsidRPr="00DF7F34">
        <w:t xml:space="preserve">Question </w:t>
      </w:r>
      <w:r>
        <w:t>2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516CFB">
        <w:t>[5.</w:t>
      </w:r>
      <w:r w:rsidRPr="00DF7F34">
        <w:t>2]</w:t>
      </w:r>
    </w:p>
    <w:p w14:paraId="0B179BC4" w14:textId="77777777" w:rsidR="005C6896" w:rsidRPr="00F40BA5" w:rsidRDefault="005C6896" w:rsidP="00D23CB7">
      <w:pPr>
        <w:pStyle w:val="Pquestiontextmainstem"/>
      </w:pPr>
      <w:r w:rsidRPr="00F40BA5">
        <w:t>A cylindrical container of height 18 cm is open at one end. If the radiu</w:t>
      </w:r>
      <w:r w:rsidR="00223AC3">
        <w:t>s of the circular end is 10 cm,</w:t>
      </w:r>
      <w:r w:rsidR="00223AC3">
        <w:br/>
      </w:r>
      <w:r w:rsidRPr="00F40BA5">
        <w:t xml:space="preserve">what is the external surface area, correct to </w:t>
      </w:r>
      <w:r w:rsidR="00223AC3">
        <w:t>2</w:t>
      </w:r>
      <w:r w:rsidRPr="00F40BA5">
        <w:t xml:space="preserve"> decimal places?</w:t>
      </w:r>
    </w:p>
    <w:p w14:paraId="7E94D314" w14:textId="77777777" w:rsidR="005C6896" w:rsidRPr="00F40BA5" w:rsidRDefault="005C6896" w:rsidP="00D23CB7">
      <w:pPr>
        <w:pStyle w:val="Pquestiontextmainstem"/>
      </w:pPr>
    </w:p>
    <w:p w14:paraId="2E72B109" w14:textId="77777777" w:rsidR="005C6896" w:rsidRPr="00F40BA5" w:rsidRDefault="005C6896" w:rsidP="00D23CB7">
      <w:pPr>
        <w:pStyle w:val="Pquestiontextmainstem"/>
      </w:pPr>
    </w:p>
    <w:p w14:paraId="00FE6909" w14:textId="77777777" w:rsidR="005C6896" w:rsidRPr="00F40BA5" w:rsidRDefault="005C6896" w:rsidP="00D23CB7">
      <w:pPr>
        <w:pStyle w:val="Pquestiontextmainstem"/>
      </w:pPr>
    </w:p>
    <w:p w14:paraId="3B102BAD" w14:textId="723BFE5D" w:rsidR="000C4295" w:rsidRDefault="000C4295" w:rsidP="000C4295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516CFB">
        <w:t>[5.7</w:t>
      </w:r>
      <w:r w:rsidRPr="00DF7F34">
        <w:t>]</w:t>
      </w:r>
      <w:r w:rsidR="008833A2">
        <w:t xml:space="preserve"> </w:t>
      </w:r>
      <w:r w:rsidR="008833A2">
        <w:rPr>
          <w:highlight w:val="lightGray"/>
        </w:rPr>
        <w:t>[10A]</w:t>
      </w:r>
    </w:p>
    <w:p w14:paraId="76686888" w14:textId="77777777" w:rsidR="005C6896" w:rsidRPr="00F40BA5" w:rsidRDefault="005C6896" w:rsidP="00D23CB7">
      <w:pPr>
        <w:pStyle w:val="Pquestiontextmainstem"/>
      </w:pPr>
      <w:r w:rsidRPr="00F40BA5">
        <w:t>Burst orange juice contains 12 g of orange concentrate in each 250 mL of water.</w:t>
      </w:r>
    </w:p>
    <w:p w14:paraId="1E7F2929" w14:textId="77777777" w:rsidR="005C6896" w:rsidRDefault="00D23CB7" w:rsidP="00D23CB7">
      <w:pPr>
        <w:pStyle w:val="Pquestiontextpartsa"/>
      </w:pPr>
      <w:r w:rsidRPr="006416BF">
        <w:rPr>
          <w:rStyle w:val="Cquestionpartlabelbold"/>
        </w:rPr>
        <w:t>(a)</w:t>
      </w:r>
      <w:r w:rsidRPr="006416BF">
        <w:rPr>
          <w:rStyle w:val="Cquestionpartlabelbold"/>
        </w:rPr>
        <w:tab/>
      </w:r>
      <w:r w:rsidR="005C6896" w:rsidRPr="00F40BA5">
        <w:t>Find the concentration of orange concentrate in g/L.</w:t>
      </w:r>
    </w:p>
    <w:p w14:paraId="0F5AD833" w14:textId="77777777" w:rsidR="00223AC3" w:rsidRDefault="00223AC3" w:rsidP="00D23CB7">
      <w:pPr>
        <w:pStyle w:val="Pquestiontextpartsa"/>
      </w:pPr>
    </w:p>
    <w:p w14:paraId="2B24C8E3" w14:textId="77777777" w:rsidR="00223AC3" w:rsidRPr="00F40BA5" w:rsidRDefault="00223AC3" w:rsidP="00D23CB7">
      <w:pPr>
        <w:pStyle w:val="Pquestiontextpartsa"/>
      </w:pPr>
    </w:p>
    <w:p w14:paraId="3D3B7452" w14:textId="77777777" w:rsidR="005C6896" w:rsidRPr="00F40BA5" w:rsidRDefault="00D23CB7" w:rsidP="00D23CB7">
      <w:pPr>
        <w:pStyle w:val="Pquestiontextpartsa"/>
      </w:pPr>
      <w:r w:rsidRPr="006416BF">
        <w:rPr>
          <w:rStyle w:val="Cquestionpartlabelbold"/>
        </w:rPr>
        <w:t>(b)</w:t>
      </w:r>
      <w:r w:rsidRPr="006416BF">
        <w:rPr>
          <w:rStyle w:val="Cquestionpartlabelbold"/>
        </w:rPr>
        <w:tab/>
      </w:r>
      <w:r w:rsidR="005C6896" w:rsidRPr="00F40BA5">
        <w:t>How much concentrate is required for a 3 L carton of orange juice?</w:t>
      </w:r>
    </w:p>
    <w:p w14:paraId="2CEA4F0C" w14:textId="77777777" w:rsidR="005C6896" w:rsidRPr="00F40BA5" w:rsidRDefault="005C6896" w:rsidP="006416BF">
      <w:pPr>
        <w:pStyle w:val="Pquestiontextmainstem"/>
      </w:pPr>
    </w:p>
    <w:p w14:paraId="33E7505C" w14:textId="77777777" w:rsidR="005C6896" w:rsidRPr="00F40BA5" w:rsidRDefault="005C6896" w:rsidP="006416BF">
      <w:pPr>
        <w:pStyle w:val="Pquestiontextmainstem"/>
      </w:pPr>
    </w:p>
    <w:p w14:paraId="4C029A76" w14:textId="77777777" w:rsidR="00D23CB7" w:rsidRPr="00D23CB7" w:rsidRDefault="00D23CB7" w:rsidP="006416BF">
      <w:pPr>
        <w:pStyle w:val="Pquestiontextmainstem"/>
      </w:pPr>
    </w:p>
    <w:p w14:paraId="1AEC6DD2" w14:textId="029A36E4" w:rsidR="000C4295" w:rsidRDefault="000C4295" w:rsidP="000C4295">
      <w:pPr>
        <w:pStyle w:val="Pquestionheadingsx"/>
      </w:pPr>
      <w:r w:rsidRPr="00DF7F34">
        <w:t xml:space="preserve">Question </w:t>
      </w:r>
      <w:r>
        <w:t>22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516CFB">
        <w:t>[5.7</w:t>
      </w:r>
      <w:r w:rsidRPr="00DF7F34">
        <w:t>]</w:t>
      </w:r>
      <w:r w:rsidR="008833A2">
        <w:t xml:space="preserve"> </w:t>
      </w:r>
      <w:r w:rsidR="008833A2">
        <w:rPr>
          <w:highlight w:val="lightGray"/>
        </w:rPr>
        <w:t>[10A]</w:t>
      </w:r>
    </w:p>
    <w:p w14:paraId="7B3DD9AB" w14:textId="77777777" w:rsidR="005C6896" w:rsidRPr="00F40BA5" w:rsidRDefault="005C6896" w:rsidP="00971A84">
      <w:pPr>
        <w:pStyle w:val="Pquestiontextmainstem"/>
      </w:pPr>
      <w:r w:rsidRPr="00F40BA5">
        <w:t>A Chocco chocolate ball has diameter 3.2 mm.</w:t>
      </w:r>
      <w:r w:rsidR="00D23CB7">
        <w:t xml:space="preserve"> </w:t>
      </w:r>
      <w:r w:rsidRPr="00F40BA5">
        <w:t>If a Chocco has a m</w:t>
      </w:r>
      <w:r>
        <w:t>ass of 6 g, what is its density</w:t>
      </w:r>
      <w:r w:rsidRPr="00F40BA5">
        <w:t xml:space="preserve"> (in g/cm</w:t>
      </w:r>
      <w:r w:rsidRPr="006416BF">
        <w:rPr>
          <w:rStyle w:val="Csuperscript"/>
        </w:rPr>
        <w:t>3</w:t>
      </w:r>
      <w:r w:rsidRPr="00F40BA5">
        <w:t>)</w:t>
      </w:r>
      <w:r>
        <w:t>?</w:t>
      </w:r>
    </w:p>
    <w:p w14:paraId="0ED460CC" w14:textId="77777777" w:rsidR="005C6896" w:rsidRPr="00F40BA5" w:rsidRDefault="005C6896" w:rsidP="00971A84">
      <w:pPr>
        <w:pStyle w:val="Pquestiontextmainstem"/>
      </w:pPr>
    </w:p>
    <w:p w14:paraId="75D57BDE" w14:textId="77777777" w:rsidR="005C6896" w:rsidRPr="00F40BA5" w:rsidRDefault="005C6896" w:rsidP="00971A84">
      <w:pPr>
        <w:pStyle w:val="Pquestiontextmainstem"/>
      </w:pPr>
    </w:p>
    <w:p w14:paraId="19FDF08E" w14:textId="77777777" w:rsidR="005C6896" w:rsidRPr="00F40BA5" w:rsidRDefault="005C6896" w:rsidP="00971A84">
      <w:pPr>
        <w:pStyle w:val="Pquestiontextmainstem"/>
      </w:pPr>
    </w:p>
    <w:p w14:paraId="3E0249A2" w14:textId="77777777" w:rsidR="005C6896" w:rsidRPr="00F40BA5" w:rsidRDefault="005C6896" w:rsidP="00971A84">
      <w:pPr>
        <w:pStyle w:val="Pquestiontextmainstem"/>
      </w:pPr>
    </w:p>
    <w:p w14:paraId="78CFA1B7" w14:textId="77777777" w:rsidR="000C4295" w:rsidRDefault="000C4295" w:rsidP="000C4295">
      <w:pPr>
        <w:pStyle w:val="Pquestionheadingsx"/>
      </w:pPr>
      <w:r w:rsidRPr="00DF7F34">
        <w:t xml:space="preserve">Question </w:t>
      </w:r>
      <w:r>
        <w:t>23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516CFB">
        <w:t>5.6</w:t>
      </w:r>
      <w:r w:rsidRPr="00DF7F34">
        <w:t>]</w:t>
      </w:r>
    </w:p>
    <w:p w14:paraId="507BEFD4" w14:textId="77777777" w:rsidR="005C6896" w:rsidRPr="00DE5E03" w:rsidRDefault="005C6896" w:rsidP="00971A84">
      <w:pPr>
        <w:pStyle w:val="Pquestiontextmainstem"/>
      </w:pPr>
      <w:r w:rsidRPr="00DE5E03">
        <w:t xml:space="preserve">The surface area </w:t>
      </w:r>
      <w:r w:rsidRPr="006416BF">
        <w:rPr>
          <w:rStyle w:val="Cmathsexpressions"/>
        </w:rPr>
        <w:t>S</w:t>
      </w:r>
      <w:r w:rsidRPr="00DE5E03">
        <w:t xml:space="preserve"> of a cylinder is </w:t>
      </w:r>
      <w:r w:rsidRPr="00DE5E03">
        <w:rPr>
          <w:position w:val="-10"/>
        </w:rPr>
        <w:object w:dxaOrig="1600" w:dyaOrig="320" w14:anchorId="601E32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6pt;height:16.1pt" o:ole="">
            <v:imagedata r:id="rId20" o:title=""/>
          </v:shape>
          <o:OLEObject Type="Embed" ProgID="Equation.3" ShapeID="_x0000_i1025" DrawAspect="Content" ObjectID="_1538892167" r:id="rId21"/>
        </w:object>
      </w:r>
      <w:r w:rsidRPr="00DE5E03">
        <w:t xml:space="preserve">, where </w:t>
      </w:r>
      <w:r w:rsidRPr="006416BF">
        <w:rPr>
          <w:rStyle w:val="Cmathsexpressions"/>
        </w:rPr>
        <w:t>R</w:t>
      </w:r>
      <w:r w:rsidRPr="00DE5E03">
        <w:t xml:space="preserve"> is the radius of its base and </w:t>
      </w:r>
      <w:r w:rsidRPr="006416BF">
        <w:rPr>
          <w:rStyle w:val="Cmathsexpressions"/>
        </w:rPr>
        <w:t>H</w:t>
      </w:r>
      <w:r w:rsidRPr="00DE5E03">
        <w:t xml:space="preserve"> is its height.</w:t>
      </w:r>
    </w:p>
    <w:p w14:paraId="3DAC65B7" w14:textId="77777777" w:rsidR="005C6896" w:rsidRPr="00DE5E03" w:rsidRDefault="005C6896" w:rsidP="00971A84">
      <w:pPr>
        <w:pStyle w:val="Pquestiontextpartsa"/>
      </w:pPr>
      <w:r w:rsidRPr="006416BF">
        <w:rPr>
          <w:rStyle w:val="Cquestionpartlabelbold"/>
        </w:rPr>
        <w:t>(a)</w:t>
      </w:r>
      <w:r w:rsidR="006416BF" w:rsidRPr="006416BF">
        <w:rPr>
          <w:rStyle w:val="Cquestionpartlabelbold"/>
        </w:rPr>
        <w:tab/>
      </w:r>
      <w:r w:rsidRPr="00DE5E03">
        <w:t xml:space="preserve">Rearrange the equation to make </w:t>
      </w:r>
      <w:r w:rsidRPr="006416BF">
        <w:rPr>
          <w:rStyle w:val="Cmathsexpressions"/>
        </w:rPr>
        <w:t>H</w:t>
      </w:r>
      <w:r w:rsidRPr="00DE5E03">
        <w:t xml:space="preserve"> the subject.</w:t>
      </w:r>
    </w:p>
    <w:p w14:paraId="19C7052F" w14:textId="77777777" w:rsidR="005C6896" w:rsidRPr="00DE5E03" w:rsidRDefault="005C6896" w:rsidP="00971A84">
      <w:pPr>
        <w:pStyle w:val="Pquestiontextpartsa"/>
      </w:pPr>
    </w:p>
    <w:p w14:paraId="031E9E8A" w14:textId="77777777" w:rsidR="005C6896" w:rsidRPr="00DE5E03" w:rsidRDefault="005C6896" w:rsidP="00971A84">
      <w:pPr>
        <w:pStyle w:val="Pquestiontextpartsa"/>
      </w:pPr>
    </w:p>
    <w:p w14:paraId="48B4CC07" w14:textId="77777777" w:rsidR="005C6896" w:rsidRPr="00DE5E03" w:rsidRDefault="005C6896" w:rsidP="00971A84">
      <w:pPr>
        <w:pStyle w:val="Pquestiontextpartsa"/>
      </w:pPr>
    </w:p>
    <w:p w14:paraId="5B0415B7" w14:textId="77777777" w:rsidR="005C6896" w:rsidRPr="00DE5E03" w:rsidRDefault="005C6896" w:rsidP="00971A84">
      <w:pPr>
        <w:pStyle w:val="Pquestiontextpartsa"/>
      </w:pPr>
    </w:p>
    <w:p w14:paraId="1943F5E9" w14:textId="77777777" w:rsidR="005C6896" w:rsidRPr="00DE5E03" w:rsidRDefault="005C6896" w:rsidP="00971A84">
      <w:pPr>
        <w:pStyle w:val="Pquestiontextpartsa"/>
      </w:pPr>
      <w:r w:rsidRPr="00D84C3D">
        <w:rPr>
          <w:rStyle w:val="Cquestionpartlabelbold"/>
        </w:rPr>
        <w:lastRenderedPageBreak/>
        <w:t>(</w:t>
      </w:r>
      <w:r w:rsidRPr="006416BF">
        <w:rPr>
          <w:rStyle w:val="Cquestionpartlabelbold"/>
        </w:rPr>
        <w:t>b)</w:t>
      </w:r>
      <w:r w:rsidR="006416BF">
        <w:tab/>
      </w:r>
      <w:r w:rsidRPr="00DE5E03">
        <w:t xml:space="preserve">Calculate, correct to </w:t>
      </w:r>
      <w:r w:rsidR="00223AC3">
        <w:t>2</w:t>
      </w:r>
      <w:r w:rsidRPr="00DE5E03">
        <w:t xml:space="preserve"> decimal places, the value of </w:t>
      </w:r>
      <w:r w:rsidRPr="006416BF">
        <w:rPr>
          <w:rStyle w:val="Cmathsexpressions"/>
        </w:rPr>
        <w:t>H</w:t>
      </w:r>
      <w:r w:rsidRPr="00DE5E03">
        <w:t xml:space="preserve"> when </w:t>
      </w:r>
      <w:r w:rsidR="00BB0A85" w:rsidRPr="00DE5E03">
        <w:rPr>
          <w:color w:val="000000"/>
          <w:position w:val="-10"/>
        </w:rPr>
        <w:object w:dxaOrig="1520" w:dyaOrig="380" w14:anchorId="01897AE0">
          <v:shape id="_x0000_i1026" type="#_x0000_t75" style="width:76.3pt;height:19.35pt" o:ole="">
            <v:imagedata r:id="rId22" o:title=""/>
          </v:shape>
          <o:OLEObject Type="Embed" ProgID="Equation.DSMT4" ShapeID="_x0000_i1026" DrawAspect="Content" ObjectID="_1538892168" r:id="rId23"/>
        </w:object>
      </w:r>
      <w:r w:rsidRPr="006416BF">
        <w:t xml:space="preserve">and </w:t>
      </w:r>
      <w:r w:rsidRPr="00DE5E03">
        <w:rPr>
          <w:color w:val="000000"/>
          <w:position w:val="-10"/>
        </w:rPr>
        <w:object w:dxaOrig="960" w:dyaOrig="320" w14:anchorId="123B86D2">
          <v:shape id="_x0000_i1027" type="#_x0000_t75" style="width:47.3pt;height:16.1pt" o:ole="">
            <v:imagedata r:id="rId24" o:title=""/>
          </v:shape>
          <o:OLEObject Type="Embed" ProgID="Equation.3" ShapeID="_x0000_i1027" DrawAspect="Content" ObjectID="_1538892169" r:id="rId25"/>
        </w:object>
      </w:r>
      <w:r w:rsidRPr="006416BF">
        <w:t>.</w:t>
      </w:r>
      <w:r w:rsidRPr="00DE5E03">
        <w:tab/>
      </w:r>
    </w:p>
    <w:p w14:paraId="5B6CEA28" w14:textId="77777777" w:rsidR="005C6896" w:rsidRDefault="005C6896" w:rsidP="00971A84">
      <w:pPr>
        <w:pStyle w:val="Pquestiontextpartsa"/>
      </w:pPr>
    </w:p>
    <w:p w14:paraId="7C5FD5DF" w14:textId="77777777" w:rsidR="00223AC3" w:rsidRPr="00DE5E03" w:rsidRDefault="00223AC3" w:rsidP="00971A84">
      <w:pPr>
        <w:pStyle w:val="Pquestiontextpartsa"/>
      </w:pPr>
    </w:p>
    <w:p w14:paraId="039CC7F2" w14:textId="77777777" w:rsidR="005C6896" w:rsidRPr="00DE5E03" w:rsidRDefault="005C6896" w:rsidP="00971A84">
      <w:pPr>
        <w:pStyle w:val="Pquestiontextpartsa"/>
      </w:pPr>
    </w:p>
    <w:p w14:paraId="30AF532D" w14:textId="77777777" w:rsidR="000C4295" w:rsidRDefault="000C4295" w:rsidP="000C4295">
      <w:pPr>
        <w:pStyle w:val="Pquestionheadingsx"/>
      </w:pPr>
      <w:r w:rsidRPr="00DF7F34">
        <w:t xml:space="preserve">Question </w:t>
      </w:r>
      <w:r>
        <w:t>24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516CFB">
        <w:t>5.6</w:t>
      </w:r>
      <w:r w:rsidRPr="00DF7F34">
        <w:t>]</w:t>
      </w:r>
    </w:p>
    <w:p w14:paraId="5116AB08" w14:textId="77777777" w:rsidR="005C6896" w:rsidRPr="00DE5E03" w:rsidRDefault="005C6896" w:rsidP="00971A84">
      <w:pPr>
        <w:pStyle w:val="Pquestiontextpartsa"/>
      </w:pPr>
      <w:r w:rsidRPr="006416BF">
        <w:rPr>
          <w:rStyle w:val="Cquestionpartlabelbold"/>
        </w:rPr>
        <w:t>(a)</w:t>
      </w:r>
      <w:r w:rsidR="006416BF" w:rsidRPr="006416BF">
        <w:rPr>
          <w:rStyle w:val="Cquestionpartlabelbold"/>
        </w:rPr>
        <w:tab/>
      </w:r>
      <w:r w:rsidRPr="00DE5E03">
        <w:t xml:space="preserve">Rearrange </w:t>
      </w:r>
      <w:r w:rsidRPr="00DE5E03">
        <w:rPr>
          <w:color w:val="000000"/>
          <w:position w:val="-24"/>
        </w:rPr>
        <w:object w:dxaOrig="900" w:dyaOrig="620" w14:anchorId="10AFD68C">
          <v:shape id="_x0000_i1028" type="#_x0000_t75" style="width:45.15pt;height:31.15pt" o:ole="">
            <v:imagedata r:id="rId26" o:title=""/>
          </v:shape>
          <o:OLEObject Type="Embed" ProgID="Equation.3" ShapeID="_x0000_i1028" DrawAspect="Content" ObjectID="_1538892170" r:id="rId27"/>
        </w:object>
      </w:r>
      <w:r w:rsidRPr="00DE5E03">
        <w:t xml:space="preserve"> to make </w:t>
      </w:r>
      <w:r w:rsidRPr="006416BF">
        <w:rPr>
          <w:rStyle w:val="Cmathsexpressions"/>
        </w:rPr>
        <w:t xml:space="preserve">r </w:t>
      </w:r>
      <w:r w:rsidRPr="00DE5E03">
        <w:t>the subject.</w:t>
      </w:r>
    </w:p>
    <w:p w14:paraId="6DAC28E5" w14:textId="77777777" w:rsidR="005C6896" w:rsidRPr="00DE5E03" w:rsidRDefault="005C6896" w:rsidP="00971A84">
      <w:pPr>
        <w:pStyle w:val="Pquestiontextpartsa"/>
      </w:pPr>
    </w:p>
    <w:p w14:paraId="00A9D4FA" w14:textId="77777777" w:rsidR="005C6896" w:rsidRPr="00DE5E03" w:rsidRDefault="005C6896" w:rsidP="00971A84">
      <w:pPr>
        <w:pStyle w:val="Pquestiontextpartsa"/>
      </w:pPr>
    </w:p>
    <w:p w14:paraId="0E5C30FF" w14:textId="77777777" w:rsidR="005C6896" w:rsidRPr="00DE5E03" w:rsidRDefault="005C6896" w:rsidP="00971A84">
      <w:pPr>
        <w:pStyle w:val="Pquestiontextpartsa"/>
      </w:pPr>
    </w:p>
    <w:p w14:paraId="01D066A1" w14:textId="77777777" w:rsidR="005C6896" w:rsidRPr="00DE5E03" w:rsidRDefault="005C6896" w:rsidP="00971A84">
      <w:pPr>
        <w:pStyle w:val="Pquestiontextpartsa"/>
      </w:pPr>
    </w:p>
    <w:p w14:paraId="32FDF21D" w14:textId="77777777" w:rsidR="005C6896" w:rsidRPr="006416BF" w:rsidRDefault="005C6896" w:rsidP="006416BF">
      <w:pPr>
        <w:pStyle w:val="Pquestiontextpartsa"/>
      </w:pPr>
      <w:r w:rsidRPr="006416BF">
        <w:rPr>
          <w:rStyle w:val="Cquestionpartlabelbold"/>
        </w:rPr>
        <w:t>(b)</w:t>
      </w:r>
      <w:r w:rsidR="006416BF" w:rsidRPr="006416BF">
        <w:rPr>
          <w:rStyle w:val="Cquestionpartlabelbold"/>
        </w:rPr>
        <w:tab/>
      </w:r>
      <w:r w:rsidRPr="00DE5E03">
        <w:t xml:space="preserve">Determine the value of </w:t>
      </w:r>
      <w:r w:rsidRPr="006416BF">
        <w:rPr>
          <w:rStyle w:val="Cmathsexpressions"/>
        </w:rPr>
        <w:t xml:space="preserve">r </w:t>
      </w:r>
      <w:r w:rsidRPr="00DE5E03">
        <w:t xml:space="preserve">when </w:t>
      </w:r>
      <w:r w:rsidRPr="00DE5E03">
        <w:rPr>
          <w:position w:val="-6"/>
        </w:rPr>
        <w:object w:dxaOrig="580" w:dyaOrig="279" w14:anchorId="44C676F0">
          <v:shape id="_x0000_i1029" type="#_x0000_t75" style="width:29pt;height:13.95pt" o:ole="">
            <v:imagedata r:id="rId28" o:title=""/>
          </v:shape>
          <o:OLEObject Type="Embed" ProgID="Equation.3" ShapeID="_x0000_i1029" DrawAspect="Content" ObjectID="_1538892171" r:id="rId29"/>
        </w:object>
      </w:r>
      <w:r w:rsidRPr="006416BF">
        <w:t xml:space="preserve">and </w:t>
      </w:r>
      <w:r w:rsidRPr="00DE5E03">
        <w:rPr>
          <w:position w:val="-6"/>
        </w:rPr>
        <w:object w:dxaOrig="580" w:dyaOrig="279" w14:anchorId="0CCDAE9E">
          <v:shape id="_x0000_i1030" type="#_x0000_t75" style="width:29pt;height:13.95pt" o:ole="">
            <v:imagedata r:id="rId30" o:title=""/>
          </v:shape>
          <o:OLEObject Type="Embed" ProgID="Equation.3" ShapeID="_x0000_i1030" DrawAspect="Content" ObjectID="_1538892172" r:id="rId31"/>
        </w:object>
      </w:r>
      <w:r w:rsidRPr="006416BF">
        <w:t>.</w:t>
      </w:r>
    </w:p>
    <w:p w14:paraId="533E0689" w14:textId="77777777" w:rsidR="005C6896" w:rsidRPr="006416BF" w:rsidRDefault="005C6896" w:rsidP="006416BF">
      <w:pPr>
        <w:pStyle w:val="Pquestiontextpartsa"/>
      </w:pPr>
    </w:p>
    <w:p w14:paraId="0D8D8D40" w14:textId="77777777" w:rsidR="005C6896" w:rsidRPr="006416BF" w:rsidRDefault="005C6896" w:rsidP="006416BF">
      <w:pPr>
        <w:pStyle w:val="Pquestiontextpartsa"/>
      </w:pPr>
    </w:p>
    <w:p w14:paraId="0A709962" w14:textId="77777777" w:rsidR="005C6896" w:rsidRPr="00DE5E03" w:rsidRDefault="005C6896" w:rsidP="00971A84">
      <w:pPr>
        <w:pStyle w:val="Pquestiontextpartsa"/>
      </w:pPr>
    </w:p>
    <w:p w14:paraId="2B02D131" w14:textId="07EDDDA7" w:rsidR="00D23CB7" w:rsidRPr="00D23CB7" w:rsidRDefault="00BB0A85" w:rsidP="00D23CB7">
      <w:pPr>
        <w:pStyle w:val="Psectionresults"/>
      </w:pPr>
      <w:r>
        <w:t>Short answer total:_________/36</w:t>
      </w:r>
    </w:p>
    <w:p w14:paraId="262013B4" w14:textId="77777777" w:rsidR="005C6896" w:rsidRPr="00F40BA5" w:rsidRDefault="005C6896" w:rsidP="00856C05">
      <w:pPr>
        <w:pStyle w:val="Psectionheading"/>
        <w:pageBreakBefore w:val="0"/>
      </w:pPr>
      <w:r w:rsidRPr="00F40BA5">
        <w:t>Extended answer section</w:t>
      </w:r>
    </w:p>
    <w:p w14:paraId="37A09E22" w14:textId="26EBAAF2" w:rsidR="000C4295" w:rsidRDefault="000C4295" w:rsidP="008833A2">
      <w:pPr>
        <w:pStyle w:val="Pquestionheadingsx"/>
        <w:tabs>
          <w:tab w:val="right" w:pos="7938"/>
        </w:tabs>
      </w:pPr>
      <w:r w:rsidRPr="00DF7F34">
        <w:t xml:space="preserve">Question </w:t>
      </w:r>
      <w:r>
        <w:t>25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</w:r>
      <w:r w:rsidR="008833A2">
        <w:t xml:space="preserve"> </w:t>
      </w:r>
      <w:r w:rsidR="00516CFB">
        <w:t>[5.</w:t>
      </w:r>
      <w:r>
        <w:t xml:space="preserve">3, </w:t>
      </w:r>
      <w:r w:rsidR="00856C05">
        <w:t>5.4, 5</w:t>
      </w:r>
      <w:r>
        <w:t>.5</w:t>
      </w:r>
      <w:r w:rsidRPr="00DF7F34">
        <w:t>]</w:t>
      </w:r>
      <w:r w:rsidR="008833A2">
        <w:t xml:space="preserve"> </w:t>
      </w:r>
      <w:r w:rsidR="008833A2">
        <w:rPr>
          <w:highlight w:val="lightGray"/>
        </w:rPr>
        <w:t>[10A]</w:t>
      </w:r>
    </w:p>
    <w:p w14:paraId="27DF4B9B" w14:textId="686A5EA8" w:rsidR="005C6896" w:rsidRPr="00F40BA5" w:rsidRDefault="005C6896" w:rsidP="00971A84">
      <w:pPr>
        <w:pStyle w:val="Pquestiontextmainstem"/>
      </w:pPr>
      <w:r w:rsidRPr="00F40BA5">
        <w:t>LP gas from a cylindrical tank is to be transferred to a new spherical tank.</w:t>
      </w:r>
    </w:p>
    <w:p w14:paraId="3C643733" w14:textId="77777777" w:rsidR="005C6896" w:rsidRDefault="005C6896" w:rsidP="00971A84">
      <w:pPr>
        <w:pStyle w:val="Pquestiontextpartsa"/>
      </w:pPr>
      <w:r w:rsidRPr="006416BF">
        <w:rPr>
          <w:rStyle w:val="Cquestionpartlabelbold"/>
        </w:rPr>
        <w:t>(a)</w:t>
      </w:r>
      <w:r w:rsidR="00971A84">
        <w:tab/>
      </w:r>
      <w:r w:rsidRPr="00F40BA5">
        <w:t>What is the volume in m</w:t>
      </w:r>
      <w:r w:rsidRPr="006416BF">
        <w:rPr>
          <w:rStyle w:val="Csuperscript"/>
        </w:rPr>
        <w:t>3</w:t>
      </w:r>
      <w:r w:rsidRPr="006416BF">
        <w:rPr>
          <w:rStyle w:val="Cmathsexpressions"/>
        </w:rPr>
        <w:t xml:space="preserve"> </w:t>
      </w:r>
      <w:r w:rsidRPr="00F40BA5">
        <w:t xml:space="preserve">of the cylindrical tank if it is 4 m high and 3 m in diameter? Give your answer correct to </w:t>
      </w:r>
      <w:r w:rsidR="008467FF">
        <w:t>2</w:t>
      </w:r>
      <w:r w:rsidRPr="00F40BA5">
        <w:t xml:space="preserve"> decimal places</w:t>
      </w:r>
    </w:p>
    <w:p w14:paraId="6BA67AB6" w14:textId="77777777" w:rsidR="006416BF" w:rsidRDefault="006416BF" w:rsidP="00971A84">
      <w:pPr>
        <w:pStyle w:val="Pquestiontextpartsa"/>
      </w:pPr>
    </w:p>
    <w:p w14:paraId="38DA8F1D" w14:textId="77777777" w:rsidR="008C2D3F" w:rsidRDefault="008C2D3F" w:rsidP="00971A84">
      <w:pPr>
        <w:pStyle w:val="Pquestiontextpartsa"/>
      </w:pPr>
    </w:p>
    <w:p w14:paraId="6CBE9A7D" w14:textId="77777777" w:rsidR="006416BF" w:rsidRPr="00F40BA5" w:rsidRDefault="006416BF" w:rsidP="00971A84">
      <w:pPr>
        <w:pStyle w:val="Pquestiontextpartsa"/>
      </w:pPr>
    </w:p>
    <w:p w14:paraId="6739AFB5" w14:textId="77777777" w:rsidR="005C6896" w:rsidRDefault="005C6896" w:rsidP="00971A84">
      <w:pPr>
        <w:pStyle w:val="Pquestiontextpartsa"/>
      </w:pPr>
      <w:r w:rsidRPr="006416BF">
        <w:rPr>
          <w:rStyle w:val="Cquestionpartlabelbold"/>
        </w:rPr>
        <w:t>(b)</w:t>
      </w:r>
      <w:r w:rsidR="00971A84" w:rsidRPr="006416BF">
        <w:rPr>
          <w:rStyle w:val="Cquestionpartlabelbold"/>
        </w:rPr>
        <w:tab/>
      </w:r>
      <w:r w:rsidRPr="00F40BA5">
        <w:t xml:space="preserve">What should be the radius of the spherical tank if it is to be completely filled by the transferred gas? Give your answer correct to </w:t>
      </w:r>
      <w:r w:rsidR="008467FF">
        <w:t>1</w:t>
      </w:r>
      <w:r w:rsidRPr="00F40BA5">
        <w:t xml:space="preserve"> decimal place.</w:t>
      </w:r>
    </w:p>
    <w:p w14:paraId="2B16AE2A" w14:textId="77777777" w:rsidR="006416BF" w:rsidRDefault="006416BF" w:rsidP="00971A84">
      <w:pPr>
        <w:pStyle w:val="Pquestiontextpartsa"/>
      </w:pPr>
    </w:p>
    <w:p w14:paraId="20243AF4" w14:textId="77777777" w:rsidR="006416BF" w:rsidRDefault="006416BF" w:rsidP="00971A84">
      <w:pPr>
        <w:pStyle w:val="Pquestiontextpartsa"/>
      </w:pPr>
    </w:p>
    <w:p w14:paraId="33B10CE0" w14:textId="77777777" w:rsidR="008C2D3F" w:rsidRDefault="008C2D3F" w:rsidP="00971A84">
      <w:pPr>
        <w:pStyle w:val="Pquestiontextpartsa"/>
      </w:pPr>
    </w:p>
    <w:p w14:paraId="28F6773D" w14:textId="77777777" w:rsidR="006416BF" w:rsidRPr="00F40BA5" w:rsidRDefault="006416BF" w:rsidP="00971A84">
      <w:pPr>
        <w:pStyle w:val="Pquestiontextpartsa"/>
      </w:pPr>
    </w:p>
    <w:p w14:paraId="12491569" w14:textId="1B37464E" w:rsidR="005C6896" w:rsidRPr="00F40BA5" w:rsidRDefault="00971A84" w:rsidP="00971A84">
      <w:pPr>
        <w:pStyle w:val="Pquestiontextpartsa"/>
      </w:pPr>
      <w:r w:rsidRPr="006416BF">
        <w:rPr>
          <w:rStyle w:val="Cquestionpartlabelbold"/>
        </w:rPr>
        <w:t>(c)</w:t>
      </w:r>
      <w:r>
        <w:tab/>
      </w:r>
      <w:r w:rsidR="005C6896" w:rsidRPr="00F40BA5">
        <w:t>The outside of the new spherical tank will be painted at a cost of $50/square metre. Hence find the total cost to the nearest dollar</w:t>
      </w:r>
      <w:r w:rsidR="00856C05">
        <w:t>.</w:t>
      </w:r>
      <w:r w:rsidR="005C6896" w:rsidRPr="00F40BA5">
        <w:t xml:space="preserve"> </w:t>
      </w:r>
    </w:p>
    <w:p w14:paraId="18C7241B" w14:textId="77777777" w:rsidR="005C6896" w:rsidRPr="00F40BA5" w:rsidRDefault="005C6896" w:rsidP="00971A84">
      <w:pPr>
        <w:pStyle w:val="Pquestiontextmainstem"/>
      </w:pPr>
    </w:p>
    <w:p w14:paraId="2AC0D3CF" w14:textId="77777777" w:rsidR="005C6896" w:rsidRPr="006416BF" w:rsidRDefault="005C6896" w:rsidP="006416BF">
      <w:pPr>
        <w:pStyle w:val="Pquestiontextmainstem"/>
      </w:pPr>
    </w:p>
    <w:p w14:paraId="428A8849" w14:textId="77777777" w:rsidR="00D23CB7" w:rsidRPr="006416BF" w:rsidRDefault="00D23CB7" w:rsidP="006416BF">
      <w:pPr>
        <w:pStyle w:val="Pquestiontextmainstem"/>
      </w:pPr>
    </w:p>
    <w:p w14:paraId="579B3B6C" w14:textId="410DC621" w:rsidR="000C4295" w:rsidRDefault="000C4295" w:rsidP="00856C05">
      <w:pPr>
        <w:pStyle w:val="Pquestionheadingsx"/>
      </w:pPr>
      <w:r w:rsidRPr="00DF7F34">
        <w:lastRenderedPageBreak/>
        <w:t xml:space="preserve">Question </w:t>
      </w:r>
      <w:r>
        <w:t>26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</w:r>
      <w:r w:rsidR="00516CFB">
        <w:t>[5.</w:t>
      </w:r>
      <w:r>
        <w:t xml:space="preserve">1, </w:t>
      </w:r>
      <w:r w:rsidR="00CC5C44">
        <w:t>5</w:t>
      </w:r>
      <w:r>
        <w:t>.3</w:t>
      </w:r>
      <w:r w:rsidRPr="00DF7F34">
        <w:t>]</w:t>
      </w:r>
    </w:p>
    <w:p w14:paraId="79439571" w14:textId="77777777" w:rsidR="005C6896" w:rsidRPr="00F40BA5" w:rsidRDefault="005C6896" w:rsidP="00856C05">
      <w:pPr>
        <w:pStyle w:val="Pquestiontextmainstem"/>
        <w:keepNext/>
      </w:pPr>
      <w:r w:rsidRPr="00F40BA5">
        <w:t>The perimeter of a gold pendant consists of a half circle, a quarter circle and a straight edge.</w:t>
      </w:r>
    </w:p>
    <w:p w14:paraId="30C90FE1" w14:textId="77777777" w:rsidR="005C6896" w:rsidRPr="00F40BA5" w:rsidRDefault="00763BBC" w:rsidP="00856C05">
      <w:pPr>
        <w:pStyle w:val="Pquestiontextmainstem"/>
        <w:keepNext/>
      </w:pPr>
      <w:r>
        <w:rPr>
          <w:noProof/>
        </w:rPr>
        <w:drawing>
          <wp:inline distT="0" distB="0" distL="0" distR="0" wp14:anchorId="49B0A1E3" wp14:editId="183F6E0A">
            <wp:extent cx="901700" cy="1041400"/>
            <wp:effectExtent l="0" t="0" r="12700" b="0"/>
            <wp:docPr id="12" name="Picture 12" descr="PM10_PR_TSa_3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M10_PR_TSa_3_0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6F1CCF" w14:textId="77777777" w:rsidR="008C2D3F" w:rsidRPr="00F40BA5" w:rsidRDefault="008C2D3F" w:rsidP="008C2D3F">
      <w:pPr>
        <w:pStyle w:val="Pquestiontextpartsa"/>
      </w:pPr>
      <w:r w:rsidRPr="006416BF">
        <w:rPr>
          <w:rStyle w:val="Cquestionpartlabelbold"/>
        </w:rPr>
        <w:t>(a)</w:t>
      </w:r>
      <w:r>
        <w:tab/>
      </w:r>
      <w:r w:rsidRPr="00F40BA5">
        <w:t xml:space="preserve">Find the area, correct to </w:t>
      </w:r>
      <w:r>
        <w:t>2</w:t>
      </w:r>
      <w:r w:rsidRPr="00F40BA5">
        <w:t xml:space="preserve"> decimal places, of the quarter circle and the area of the semi-circle. Note that these two circles have different radii.</w:t>
      </w:r>
    </w:p>
    <w:p w14:paraId="7EB12A48" w14:textId="77777777" w:rsidR="008C2D3F" w:rsidRPr="006416BF" w:rsidRDefault="008C2D3F" w:rsidP="008C2D3F">
      <w:pPr>
        <w:pStyle w:val="Pquestiontextpartsa"/>
      </w:pPr>
    </w:p>
    <w:p w14:paraId="6DAFFA60" w14:textId="77777777" w:rsidR="008C2D3F" w:rsidRPr="006416BF" w:rsidRDefault="008C2D3F" w:rsidP="008C2D3F">
      <w:pPr>
        <w:pStyle w:val="Pquestiontextpartsa"/>
      </w:pPr>
    </w:p>
    <w:p w14:paraId="13251636" w14:textId="77777777" w:rsidR="008C2D3F" w:rsidRPr="006416BF" w:rsidRDefault="008C2D3F" w:rsidP="008C2D3F">
      <w:pPr>
        <w:pStyle w:val="Pquestiontextpartsa"/>
      </w:pPr>
      <w:r w:rsidRPr="006416BF">
        <w:rPr>
          <w:rStyle w:val="Cquestionpartlabelbold"/>
        </w:rPr>
        <w:t>(b)</w:t>
      </w:r>
      <w:r>
        <w:tab/>
      </w:r>
      <w:r w:rsidRPr="00F40BA5">
        <w:t xml:space="preserve">To calculate the area of the front face of the pendant, subtract the area of the semicircle from the area of the quarter circle. Give your answer </w:t>
      </w:r>
      <w:r>
        <w:t>correct to 2</w:t>
      </w:r>
      <w:r w:rsidRPr="00F40BA5">
        <w:t xml:space="preserve"> decimal places. </w:t>
      </w:r>
    </w:p>
    <w:p w14:paraId="10D1C74C" w14:textId="77777777" w:rsidR="008C2D3F" w:rsidRPr="006416BF" w:rsidRDefault="008C2D3F" w:rsidP="008C2D3F">
      <w:pPr>
        <w:pStyle w:val="Pquestiontextpartsa"/>
      </w:pPr>
    </w:p>
    <w:p w14:paraId="5AD7727E" w14:textId="77777777" w:rsidR="008C2D3F" w:rsidRPr="00F40BA5" w:rsidRDefault="008C2D3F" w:rsidP="008C2D3F">
      <w:pPr>
        <w:pStyle w:val="Pquestiontextpartsa"/>
      </w:pPr>
    </w:p>
    <w:p w14:paraId="16503B58" w14:textId="77777777" w:rsidR="008C2D3F" w:rsidRPr="00F40BA5" w:rsidRDefault="008C2D3F" w:rsidP="008C2D3F">
      <w:pPr>
        <w:pStyle w:val="Pquestiontextpartsa"/>
      </w:pPr>
      <w:r w:rsidRPr="006416BF">
        <w:rPr>
          <w:rStyle w:val="Cquestionpartlabelbold"/>
        </w:rPr>
        <w:t>(c)</w:t>
      </w:r>
      <w:r>
        <w:tab/>
      </w:r>
      <w:r w:rsidRPr="00F40BA5">
        <w:t xml:space="preserve">Calculate the volume of the pendant assuming </w:t>
      </w:r>
      <w:r>
        <w:t>it is 2 cm thick, correct to 2</w:t>
      </w:r>
      <w:r w:rsidRPr="00F40BA5">
        <w:t xml:space="preserve"> decimal places.</w:t>
      </w:r>
    </w:p>
    <w:p w14:paraId="1F016434" w14:textId="77777777" w:rsidR="008C2D3F" w:rsidRDefault="008C2D3F" w:rsidP="008C2D3F">
      <w:pPr>
        <w:pStyle w:val="Pquestiontextpartsa"/>
      </w:pPr>
    </w:p>
    <w:p w14:paraId="136DF270" w14:textId="77777777" w:rsidR="008C2D3F" w:rsidRPr="00F40BA5" w:rsidRDefault="008C2D3F" w:rsidP="008C2D3F">
      <w:pPr>
        <w:pStyle w:val="Pquestiontextpartsa"/>
      </w:pPr>
    </w:p>
    <w:p w14:paraId="7BFA7A77" w14:textId="77777777" w:rsidR="008C2D3F" w:rsidRDefault="008C2D3F" w:rsidP="008C2D3F">
      <w:pPr>
        <w:pStyle w:val="Pquestiontextpartsa"/>
      </w:pPr>
      <w:r w:rsidRPr="006416BF">
        <w:rPr>
          <w:rStyle w:val="Cquestionpartlabelbold"/>
        </w:rPr>
        <w:t>(d)</w:t>
      </w:r>
      <w:r>
        <w:tab/>
      </w:r>
      <w:r w:rsidRPr="00F40BA5">
        <w:t>The gold is melted and reused to make a gold coin of thickness 1 cm. If it is assumed that the coin is in the shape of a cylinder, wh</w:t>
      </w:r>
      <w:r>
        <w:t>at is its radius, correct to 2</w:t>
      </w:r>
      <w:r w:rsidRPr="00F40BA5">
        <w:t xml:space="preserve"> decimal places?</w:t>
      </w:r>
    </w:p>
    <w:p w14:paraId="533927E2" w14:textId="77777777" w:rsidR="008C2D3F" w:rsidRDefault="008C2D3F" w:rsidP="008C2D3F">
      <w:pPr>
        <w:pStyle w:val="Pquestiontextpartsa"/>
      </w:pPr>
    </w:p>
    <w:p w14:paraId="52BBDE4B" w14:textId="77777777" w:rsidR="008C2D3F" w:rsidRPr="00F40BA5" w:rsidRDefault="008C2D3F" w:rsidP="008C2D3F">
      <w:pPr>
        <w:pStyle w:val="Pquestiontextpartsa"/>
      </w:pPr>
    </w:p>
    <w:p w14:paraId="4FA91775" w14:textId="61B75D2E" w:rsidR="000C4295" w:rsidRDefault="000C4295" w:rsidP="000C4295">
      <w:pPr>
        <w:pStyle w:val="Pquestionheadingsx"/>
      </w:pPr>
      <w:r w:rsidRPr="00DF7F34">
        <w:t xml:space="preserve">Question </w:t>
      </w:r>
      <w:r>
        <w:t>27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</w:r>
      <w:r w:rsidR="00516CFB">
        <w:t>[5.</w:t>
      </w:r>
      <w:r>
        <w:t>4</w:t>
      </w:r>
      <w:r w:rsidRPr="00DF7F34">
        <w:t>]</w:t>
      </w:r>
      <w:r w:rsidR="008833A2">
        <w:t xml:space="preserve"> </w:t>
      </w:r>
      <w:r w:rsidR="008833A2">
        <w:rPr>
          <w:highlight w:val="lightGray"/>
        </w:rPr>
        <w:t>[10A]</w:t>
      </w:r>
    </w:p>
    <w:p w14:paraId="24F5D3C0" w14:textId="77777777" w:rsidR="005C6896" w:rsidRPr="006416BF" w:rsidRDefault="00763BBC" w:rsidP="006416BF">
      <w:pPr>
        <w:pStyle w:val="Pquestiontextmainstem"/>
      </w:pPr>
      <w:r>
        <w:rPr>
          <w:noProof/>
        </w:rPr>
        <w:drawing>
          <wp:inline distT="0" distB="0" distL="0" distR="0" wp14:anchorId="546D30AD" wp14:editId="7BF13BC7">
            <wp:extent cx="1397000" cy="1663700"/>
            <wp:effectExtent l="0" t="0" r="0" b="12700"/>
            <wp:docPr id="13" name="Picture 13" descr="PM10_PR_TSa_3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M10_PR_TSa_3_0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66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C923FA" w14:textId="77777777" w:rsidR="005C6896" w:rsidRPr="006416BF" w:rsidRDefault="005C6896" w:rsidP="006416BF">
      <w:pPr>
        <w:pStyle w:val="Pquestiontextmainstem"/>
      </w:pPr>
      <w:r w:rsidRPr="006416BF">
        <w:t>A witch’s hat is to be made from cardboard.</w:t>
      </w:r>
    </w:p>
    <w:p w14:paraId="1075DC47" w14:textId="77777777" w:rsidR="005C6896" w:rsidRPr="00F40BA5" w:rsidRDefault="005C6896" w:rsidP="00971A84">
      <w:pPr>
        <w:pStyle w:val="Pquestiontextpartsa"/>
        <w:rPr>
          <w:noProof/>
        </w:rPr>
      </w:pPr>
      <w:r w:rsidRPr="006416BF">
        <w:rPr>
          <w:rStyle w:val="Cquestionpartlabelbold"/>
        </w:rPr>
        <w:t>(a)</w:t>
      </w:r>
      <w:r w:rsidR="006416BF">
        <w:rPr>
          <w:noProof/>
        </w:rPr>
        <w:tab/>
      </w:r>
      <w:r w:rsidRPr="00F40BA5">
        <w:rPr>
          <w:noProof/>
        </w:rPr>
        <w:t>What is the curved surface area of the cone? Give your answer in cm</w:t>
      </w:r>
      <w:r w:rsidRPr="006416BF">
        <w:rPr>
          <w:rStyle w:val="Csuperscript"/>
        </w:rPr>
        <w:t>2</w:t>
      </w:r>
      <w:r>
        <w:rPr>
          <w:noProof/>
        </w:rPr>
        <w:t>, correct to 2</w:t>
      </w:r>
      <w:r w:rsidRPr="00F40BA5">
        <w:rPr>
          <w:noProof/>
        </w:rPr>
        <w:t xml:space="preserve"> decimal places.</w:t>
      </w:r>
    </w:p>
    <w:p w14:paraId="14905AF3" w14:textId="77777777" w:rsidR="005C6896" w:rsidRPr="00F40BA5" w:rsidRDefault="005C6896" w:rsidP="00971A84">
      <w:pPr>
        <w:pStyle w:val="Pquestiontextpartsa"/>
        <w:rPr>
          <w:noProof/>
        </w:rPr>
      </w:pPr>
    </w:p>
    <w:p w14:paraId="00FDD6E0" w14:textId="77777777" w:rsidR="005C6896" w:rsidRPr="00F40BA5" w:rsidRDefault="005C6896" w:rsidP="00971A84">
      <w:pPr>
        <w:pStyle w:val="Pquestiontextpartsa"/>
        <w:rPr>
          <w:noProof/>
        </w:rPr>
      </w:pPr>
    </w:p>
    <w:p w14:paraId="25290480" w14:textId="77777777" w:rsidR="005C6896" w:rsidRPr="00F40BA5" w:rsidRDefault="005C6896" w:rsidP="00971A84">
      <w:pPr>
        <w:pStyle w:val="Pquestiontextpartsa"/>
        <w:rPr>
          <w:noProof/>
        </w:rPr>
      </w:pPr>
    </w:p>
    <w:p w14:paraId="319E7406" w14:textId="14ACAE75" w:rsidR="005C6896" w:rsidRPr="00F40BA5" w:rsidRDefault="005C6896" w:rsidP="00971A84">
      <w:pPr>
        <w:pStyle w:val="Pquestiontextpartsa"/>
        <w:rPr>
          <w:noProof/>
        </w:rPr>
      </w:pPr>
      <w:r w:rsidRPr="006416BF">
        <w:rPr>
          <w:rStyle w:val="Cquestionpartlabelbold"/>
        </w:rPr>
        <w:t>(b)</w:t>
      </w:r>
      <w:r w:rsidR="006416BF">
        <w:rPr>
          <w:noProof/>
        </w:rPr>
        <w:tab/>
      </w:r>
      <w:r w:rsidRPr="00F40BA5">
        <w:rPr>
          <w:noProof/>
        </w:rPr>
        <w:t xml:space="preserve">Find the radius of each of the two circles in the brim. Use these to calculate the </w:t>
      </w:r>
      <w:r>
        <w:rPr>
          <w:noProof/>
        </w:rPr>
        <w:t>area of the brim, correct to 2</w:t>
      </w:r>
      <w:r w:rsidRPr="00F40BA5">
        <w:rPr>
          <w:noProof/>
        </w:rPr>
        <w:t xml:space="preserve"> decimal places.</w:t>
      </w:r>
    </w:p>
    <w:p w14:paraId="26D5E123" w14:textId="77777777" w:rsidR="005C6896" w:rsidRDefault="005C6896" w:rsidP="00971A84">
      <w:pPr>
        <w:pStyle w:val="Pquestiontextpartsa"/>
        <w:rPr>
          <w:noProof/>
        </w:rPr>
      </w:pPr>
    </w:p>
    <w:p w14:paraId="762ABA77" w14:textId="77777777" w:rsidR="006416BF" w:rsidRPr="00F40BA5" w:rsidRDefault="006416BF" w:rsidP="00971A84">
      <w:pPr>
        <w:pStyle w:val="Pquestiontextpartsa"/>
        <w:rPr>
          <w:noProof/>
        </w:rPr>
      </w:pPr>
    </w:p>
    <w:p w14:paraId="60405902" w14:textId="04AE370C" w:rsidR="005C6896" w:rsidRPr="00F40BA5" w:rsidRDefault="005C6896" w:rsidP="00971A84">
      <w:pPr>
        <w:pStyle w:val="Pquestiontextpartsa"/>
        <w:rPr>
          <w:noProof/>
        </w:rPr>
      </w:pPr>
      <w:r w:rsidRPr="006416BF">
        <w:rPr>
          <w:rStyle w:val="Cquestionpartlabelbold"/>
        </w:rPr>
        <w:lastRenderedPageBreak/>
        <w:t>(c)</w:t>
      </w:r>
      <w:r w:rsidR="006416BF">
        <w:rPr>
          <w:noProof/>
        </w:rPr>
        <w:tab/>
      </w:r>
      <w:r w:rsidRPr="00F40BA5">
        <w:rPr>
          <w:noProof/>
        </w:rPr>
        <w:t>What is the total area o</w:t>
      </w:r>
      <w:r>
        <w:rPr>
          <w:noProof/>
        </w:rPr>
        <w:t>f paper required, correct to 2</w:t>
      </w:r>
      <w:r w:rsidR="00856C05">
        <w:rPr>
          <w:noProof/>
        </w:rPr>
        <w:t xml:space="preserve"> decimal places?</w:t>
      </w:r>
    </w:p>
    <w:p w14:paraId="1FA38802" w14:textId="77777777" w:rsidR="005C6896" w:rsidRPr="00F40BA5" w:rsidRDefault="005C6896" w:rsidP="00971A84">
      <w:pPr>
        <w:pStyle w:val="Pquestiontextpartsa"/>
        <w:rPr>
          <w:noProof/>
        </w:rPr>
      </w:pPr>
    </w:p>
    <w:p w14:paraId="5FA565E1" w14:textId="77777777" w:rsidR="005C6896" w:rsidRPr="00F40BA5" w:rsidRDefault="005C6896" w:rsidP="00971A84">
      <w:pPr>
        <w:pStyle w:val="Pquestiontextpartsa"/>
        <w:rPr>
          <w:noProof/>
        </w:rPr>
      </w:pPr>
    </w:p>
    <w:p w14:paraId="67424892" w14:textId="77777777" w:rsidR="005C6896" w:rsidRPr="00F40BA5" w:rsidRDefault="005C6896" w:rsidP="00971A84">
      <w:pPr>
        <w:pStyle w:val="Pquestiontextpartsa"/>
        <w:rPr>
          <w:noProof/>
        </w:rPr>
      </w:pPr>
    </w:p>
    <w:p w14:paraId="74E6EF17" w14:textId="7F2E3ACF" w:rsidR="000C4295" w:rsidRDefault="000C4295" w:rsidP="000C4295">
      <w:pPr>
        <w:pStyle w:val="Pquestionheadingsx"/>
      </w:pPr>
      <w:r w:rsidRPr="00DF7F34">
        <w:t xml:space="preserve">Question </w:t>
      </w:r>
      <w:r>
        <w:t>28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</w:r>
      <w:r w:rsidR="00516CFB">
        <w:t>[</w:t>
      </w:r>
      <w:r w:rsidR="008833A2">
        <w:t xml:space="preserve">5.3, </w:t>
      </w:r>
      <w:r w:rsidR="00516CFB">
        <w:t>5.7</w:t>
      </w:r>
      <w:r w:rsidRPr="00DF7F34">
        <w:t>]</w:t>
      </w:r>
    </w:p>
    <w:p w14:paraId="5A6F2E54" w14:textId="77777777" w:rsidR="005C6896" w:rsidRPr="00F40BA5" w:rsidRDefault="005C6896" w:rsidP="00971A84">
      <w:pPr>
        <w:pStyle w:val="Pquestiontextmainstem"/>
        <w:rPr>
          <w:noProof/>
        </w:rPr>
      </w:pPr>
      <w:r w:rsidRPr="00F40BA5">
        <w:rPr>
          <w:noProof/>
        </w:rPr>
        <w:t>A circular swimming pool of radius 2.5 m and depth 2.4 m is completely filled with water.</w:t>
      </w:r>
    </w:p>
    <w:p w14:paraId="765138C9" w14:textId="77777777" w:rsidR="005C6896" w:rsidRPr="00F40BA5" w:rsidRDefault="005C6896" w:rsidP="00971A84">
      <w:pPr>
        <w:pStyle w:val="Pquestiontextpartsa"/>
        <w:rPr>
          <w:noProof/>
        </w:rPr>
      </w:pPr>
      <w:r w:rsidRPr="006416BF">
        <w:rPr>
          <w:rStyle w:val="Cquestionpartlabelbold"/>
        </w:rPr>
        <w:t>(a)</w:t>
      </w:r>
      <w:r w:rsidR="006416BF">
        <w:rPr>
          <w:noProof/>
        </w:rPr>
        <w:tab/>
      </w:r>
      <w:r w:rsidRPr="00F40BA5">
        <w:rPr>
          <w:noProof/>
        </w:rPr>
        <w:t>What is the capacity, in litres, of the pool?</w:t>
      </w:r>
    </w:p>
    <w:p w14:paraId="24FC62EB" w14:textId="77777777" w:rsidR="005C6896" w:rsidRPr="00F40BA5" w:rsidRDefault="005C6896" w:rsidP="00971A84">
      <w:pPr>
        <w:pStyle w:val="Pquestiontextpartsa"/>
        <w:rPr>
          <w:noProof/>
        </w:rPr>
      </w:pPr>
    </w:p>
    <w:p w14:paraId="016B9A6E" w14:textId="77777777" w:rsidR="005C6896" w:rsidRPr="00F40BA5" w:rsidRDefault="005C6896" w:rsidP="00971A84">
      <w:pPr>
        <w:pStyle w:val="Pquestiontextpartsa"/>
        <w:rPr>
          <w:noProof/>
        </w:rPr>
      </w:pPr>
    </w:p>
    <w:p w14:paraId="18102543" w14:textId="77777777" w:rsidR="005C6896" w:rsidRPr="00F40BA5" w:rsidRDefault="005C6896" w:rsidP="00971A84">
      <w:pPr>
        <w:pStyle w:val="Pquestiontextpartsa"/>
        <w:rPr>
          <w:noProof/>
        </w:rPr>
      </w:pPr>
    </w:p>
    <w:p w14:paraId="3E7230C4" w14:textId="1B9B1729" w:rsidR="005C6896" w:rsidRPr="00F40BA5" w:rsidRDefault="00CC5C44" w:rsidP="00CC5C44">
      <w:pPr>
        <w:pStyle w:val="Pquestiontextpartsa"/>
        <w:tabs>
          <w:tab w:val="clear" w:pos="397"/>
          <w:tab w:val="left" w:pos="3449"/>
        </w:tabs>
        <w:rPr>
          <w:noProof/>
        </w:rPr>
      </w:pPr>
      <w:r>
        <w:rPr>
          <w:noProof/>
        </w:rPr>
        <w:tab/>
      </w:r>
      <w:r>
        <w:rPr>
          <w:noProof/>
        </w:rPr>
        <w:tab/>
      </w:r>
    </w:p>
    <w:p w14:paraId="3DC5A1BD" w14:textId="5B2C2978" w:rsidR="005C6896" w:rsidRPr="00F40BA5" w:rsidRDefault="008833A2" w:rsidP="008833A2">
      <w:pPr>
        <w:pStyle w:val="Pquestiontextpartsa"/>
        <w:ind w:left="1021" w:hanging="1021"/>
        <w:rPr>
          <w:noProof/>
        </w:rPr>
      </w:pPr>
      <w:r>
        <w:rPr>
          <w:highlight w:val="lightGray"/>
        </w:rPr>
        <w:t>[10A]</w:t>
      </w:r>
      <w:r w:rsidRPr="006416BF">
        <w:rPr>
          <w:rStyle w:val="Cquestionpartlabelbold"/>
        </w:rPr>
        <w:t xml:space="preserve"> </w:t>
      </w:r>
      <w:r>
        <w:rPr>
          <w:rStyle w:val="Cquestionpartlabelbold"/>
        </w:rPr>
        <w:t xml:space="preserve"> </w:t>
      </w:r>
      <w:r w:rsidR="005C6896" w:rsidRPr="006416BF">
        <w:rPr>
          <w:rStyle w:val="Cquestionpartlabelbold"/>
        </w:rPr>
        <w:t>(b)</w:t>
      </w:r>
      <w:r>
        <w:rPr>
          <w:noProof/>
        </w:rPr>
        <w:t xml:space="preserve">  </w:t>
      </w:r>
      <w:r w:rsidR="005C6896" w:rsidRPr="00F40BA5">
        <w:rPr>
          <w:noProof/>
        </w:rPr>
        <w:t>Chlorine is added so that the concentration of the water is 0.2 g/L. How many kilograms of chlor</w:t>
      </w:r>
      <w:r w:rsidR="005C6896">
        <w:rPr>
          <w:noProof/>
        </w:rPr>
        <w:t>ine was required, correct to 2</w:t>
      </w:r>
      <w:r w:rsidR="005C6896" w:rsidRPr="00F40BA5">
        <w:rPr>
          <w:noProof/>
        </w:rPr>
        <w:t xml:space="preserve"> decimal places?</w:t>
      </w:r>
    </w:p>
    <w:p w14:paraId="61DA993D" w14:textId="77777777" w:rsidR="005C6896" w:rsidRPr="00F40BA5" w:rsidRDefault="005C6896" w:rsidP="00971A84">
      <w:pPr>
        <w:pStyle w:val="Pquestiontextpartsa"/>
        <w:rPr>
          <w:noProof/>
        </w:rPr>
      </w:pPr>
    </w:p>
    <w:p w14:paraId="1A35A13D" w14:textId="77777777" w:rsidR="005C6896" w:rsidRPr="00F40BA5" w:rsidRDefault="005C6896" w:rsidP="00971A84">
      <w:pPr>
        <w:pStyle w:val="Pquestiontextpartsa"/>
        <w:rPr>
          <w:noProof/>
        </w:rPr>
      </w:pPr>
    </w:p>
    <w:p w14:paraId="1677601A" w14:textId="77777777" w:rsidR="005C6896" w:rsidRPr="00F40BA5" w:rsidRDefault="005C6896" w:rsidP="00971A84">
      <w:pPr>
        <w:pStyle w:val="Pquestiontextpartsa"/>
        <w:rPr>
          <w:noProof/>
        </w:rPr>
      </w:pPr>
    </w:p>
    <w:p w14:paraId="7CAE8F19" w14:textId="77777777" w:rsidR="006601AC" w:rsidRPr="00F40BA5" w:rsidRDefault="006601AC" w:rsidP="00971A84">
      <w:pPr>
        <w:pStyle w:val="Pquestiontextpartsa"/>
      </w:pPr>
    </w:p>
    <w:p w14:paraId="4FB4A120" w14:textId="77777777" w:rsidR="006601AC" w:rsidRPr="00F40BA5" w:rsidRDefault="006601AC" w:rsidP="00971A84">
      <w:pPr>
        <w:pStyle w:val="Pquestiontextpartsa"/>
      </w:pPr>
    </w:p>
    <w:p w14:paraId="5F9629F5" w14:textId="0C78A73C" w:rsidR="000C4295" w:rsidRDefault="008833A2" w:rsidP="000C4295">
      <w:pPr>
        <w:pStyle w:val="Psectionresults"/>
      </w:pPr>
      <w:r>
        <w:t>Extended answer total:__</w:t>
      </w:r>
      <w:r w:rsidR="000C4295" w:rsidRPr="00F40BA5">
        <w:t>____/20</w:t>
      </w:r>
    </w:p>
    <w:p w14:paraId="1ED473F9" w14:textId="0BB4572E" w:rsidR="006416BF" w:rsidRPr="00F40BA5" w:rsidRDefault="00BB0A85" w:rsidP="006416BF">
      <w:pPr>
        <w:pStyle w:val="Psectionresults"/>
      </w:pPr>
      <w:r>
        <w:t>TOTAL test results: _</w:t>
      </w:r>
      <w:r w:rsidR="008833A2">
        <w:t>__</w:t>
      </w:r>
      <w:r>
        <w:t>__ / 66</w:t>
      </w:r>
    </w:p>
    <w:sectPr w:rsidR="006416BF" w:rsidRPr="00F40BA5" w:rsidSect="008467FF">
      <w:headerReference w:type="default" r:id="rId34"/>
      <w:footerReference w:type="default" r:id="rId35"/>
      <w:headerReference w:type="first" r:id="rId36"/>
      <w:footerReference w:type="first" r:id="rId37"/>
      <w:pgSz w:w="11906" w:h="16838" w:code="9"/>
      <w:pgMar w:top="1134" w:right="851" w:bottom="1134" w:left="85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A87220D" w14:textId="77777777" w:rsidR="00826245" w:rsidRDefault="00826245" w:rsidP="006601AC">
      <w:r>
        <w:separator/>
      </w:r>
    </w:p>
  </w:endnote>
  <w:endnote w:type="continuationSeparator" w:id="0">
    <w:p w14:paraId="2401C1E6" w14:textId="77777777" w:rsidR="00826245" w:rsidRDefault="00826245" w:rsidP="006601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4DC2FB" w14:textId="77777777" w:rsidR="009E53B7" w:rsidRPr="009E53B7" w:rsidRDefault="009E53B7" w:rsidP="009E53B7">
    <w:pPr>
      <w:pStyle w:val="Pfootertext"/>
      <w:rPr>
        <w:b/>
        <w:sz w:val="18"/>
      </w:rPr>
    </w:pPr>
    <w:r w:rsidRPr="0020634D">
      <w:rPr>
        <w:sz w:val="18"/>
      </w:rPr>
      <w:t>Copyright © 2017 Pearson Australia (a division of Pearson Australia Group Pty Ltd)</w:t>
    </w:r>
    <w:r w:rsidRPr="0020634D">
      <w:rPr>
        <w:sz w:val="18"/>
      </w:rPr>
      <w:tab/>
      <w:t xml:space="preserve">Page </w:t>
    </w:r>
    <w:r w:rsidRPr="0020634D">
      <w:rPr>
        <w:sz w:val="18"/>
      </w:rPr>
      <w:fldChar w:fldCharType="begin"/>
    </w:r>
    <w:r w:rsidRPr="0020634D">
      <w:rPr>
        <w:sz w:val="18"/>
      </w:rPr>
      <w:instrText xml:space="preserve"> PAGE   \* MERGEFORMAT </w:instrText>
    </w:r>
    <w:r w:rsidRPr="0020634D">
      <w:rPr>
        <w:sz w:val="18"/>
      </w:rPr>
      <w:fldChar w:fldCharType="separate"/>
    </w:r>
    <w:r w:rsidR="008833A2">
      <w:rPr>
        <w:noProof/>
        <w:sz w:val="18"/>
      </w:rPr>
      <w:t>2</w:t>
    </w:r>
    <w:r w:rsidRPr="0020634D">
      <w:rPr>
        <w:sz w:val="18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7924CB" w14:textId="77777777" w:rsidR="009E53B7" w:rsidRPr="009E53B7" w:rsidRDefault="009E53B7" w:rsidP="009E53B7">
    <w:pPr>
      <w:pStyle w:val="Pfootertext"/>
      <w:rPr>
        <w:b/>
        <w:sz w:val="18"/>
      </w:rPr>
    </w:pPr>
    <w:r w:rsidRPr="0020634D">
      <w:rPr>
        <w:sz w:val="18"/>
      </w:rPr>
      <w:t>Copyright © 2017 Pearson Australia (a division of Pearson Australia Group Pty Ltd)</w:t>
    </w:r>
    <w:r w:rsidRPr="0020634D">
      <w:rPr>
        <w:sz w:val="18"/>
      </w:rPr>
      <w:tab/>
      <w:t xml:space="preserve">Page </w:t>
    </w:r>
    <w:r w:rsidRPr="0020634D">
      <w:rPr>
        <w:sz w:val="18"/>
      </w:rPr>
      <w:fldChar w:fldCharType="begin"/>
    </w:r>
    <w:r w:rsidRPr="0020634D">
      <w:rPr>
        <w:sz w:val="18"/>
      </w:rPr>
      <w:instrText xml:space="preserve"> PAGE   \* MERGEFORMAT </w:instrText>
    </w:r>
    <w:r w:rsidRPr="0020634D">
      <w:rPr>
        <w:sz w:val="18"/>
      </w:rPr>
      <w:fldChar w:fldCharType="separate"/>
    </w:r>
    <w:r w:rsidR="008833A2">
      <w:rPr>
        <w:noProof/>
        <w:sz w:val="18"/>
      </w:rPr>
      <w:t>1</w:t>
    </w:r>
    <w:r w:rsidRPr="0020634D">
      <w:rPr>
        <w:sz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F51D444" w14:textId="77777777" w:rsidR="00826245" w:rsidRDefault="00826245" w:rsidP="006601AC">
      <w:r>
        <w:separator/>
      </w:r>
    </w:p>
  </w:footnote>
  <w:footnote w:type="continuationSeparator" w:id="0">
    <w:p w14:paraId="3DB979E6" w14:textId="77777777" w:rsidR="00826245" w:rsidRDefault="00826245" w:rsidP="006601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84F2F2" w14:textId="77EFDED6" w:rsidR="0085092B" w:rsidRPr="00D84C3D" w:rsidRDefault="00D84C3D" w:rsidP="00D84C3D">
    <w:pPr>
      <w:pStyle w:val="Pheadertext"/>
    </w:pPr>
    <w:r>
      <w:t xml:space="preserve">Pearson Mathematics 10–10A    </w:t>
    </w:r>
    <w:r w:rsidRPr="00E4464E">
      <w:t>Measurement</w:t>
    </w:r>
    <w:r>
      <w:t xml:space="preserve"> — Test 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3B2B38" w14:textId="77777777" w:rsidR="00D84C3D" w:rsidRDefault="00D84C3D" w:rsidP="00D84C3D">
    <w:pPr>
      <w:pStyle w:val="Pheadertext"/>
    </w:pPr>
    <w:r>
      <w:t>Pearson Mathematics 10–10A</w:t>
    </w:r>
    <w:r>
      <w:tab/>
      <w:t xml:space="preserve">Name: </w:t>
    </w:r>
    <w:r>
      <w:tab/>
    </w:r>
  </w:p>
  <w:p w14:paraId="091A9617" w14:textId="0BBA3466" w:rsidR="00946809" w:rsidRPr="00D84C3D" w:rsidRDefault="00D84C3D" w:rsidP="00D84C3D">
    <w:pPr>
      <w:pStyle w:val="Pheadertext"/>
    </w:pPr>
    <w:r w:rsidRPr="00E4464E">
      <w:t>Measurement</w:t>
    </w:r>
    <w:r>
      <w:t xml:space="preserve"> — Test B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096A91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AF6B9A"/>
    <w:multiLevelType w:val="hybridMultilevel"/>
    <w:tmpl w:val="36606416"/>
    <w:lvl w:ilvl="0" w:tplc="8ECC93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487980"/>
    <w:multiLevelType w:val="hybridMultilevel"/>
    <w:tmpl w:val="ABC8C6AC"/>
    <w:lvl w:ilvl="0" w:tplc="2B64220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4"/>
  </w:num>
  <w:num w:numId="3">
    <w:abstractNumId w:val="18"/>
  </w:num>
  <w:num w:numId="4">
    <w:abstractNumId w:val="25"/>
  </w:num>
  <w:num w:numId="5">
    <w:abstractNumId w:val="2"/>
  </w:num>
  <w:num w:numId="6">
    <w:abstractNumId w:val="10"/>
  </w:num>
  <w:num w:numId="7">
    <w:abstractNumId w:val="14"/>
  </w:num>
  <w:num w:numId="8">
    <w:abstractNumId w:val="12"/>
  </w:num>
  <w:num w:numId="9">
    <w:abstractNumId w:val="6"/>
  </w:num>
  <w:num w:numId="10">
    <w:abstractNumId w:val="17"/>
  </w:num>
  <w:num w:numId="11">
    <w:abstractNumId w:val="19"/>
  </w:num>
  <w:num w:numId="12">
    <w:abstractNumId w:val="15"/>
  </w:num>
  <w:num w:numId="13">
    <w:abstractNumId w:val="7"/>
  </w:num>
  <w:num w:numId="14">
    <w:abstractNumId w:val="23"/>
  </w:num>
  <w:num w:numId="15">
    <w:abstractNumId w:val="21"/>
  </w:num>
  <w:num w:numId="16">
    <w:abstractNumId w:val="3"/>
  </w:num>
  <w:num w:numId="17">
    <w:abstractNumId w:val="4"/>
  </w:num>
  <w:num w:numId="18">
    <w:abstractNumId w:val="20"/>
  </w:num>
  <w:num w:numId="19">
    <w:abstractNumId w:val="22"/>
  </w:num>
  <w:num w:numId="20">
    <w:abstractNumId w:val="16"/>
  </w:num>
  <w:num w:numId="21">
    <w:abstractNumId w:val="8"/>
  </w:num>
  <w:num w:numId="22">
    <w:abstractNumId w:val="13"/>
  </w:num>
  <w:num w:numId="23">
    <w:abstractNumId w:val="26"/>
  </w:num>
  <w:num w:numId="24">
    <w:abstractNumId w:val="11"/>
  </w:num>
  <w:num w:numId="25">
    <w:abstractNumId w:val="1"/>
  </w:num>
  <w:num w:numId="26">
    <w:abstractNumId w:val="9"/>
  </w:num>
  <w:num w:numId="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4417"/>
    <w:rsid w:val="00031FD0"/>
    <w:rsid w:val="00046614"/>
    <w:rsid w:val="00074417"/>
    <w:rsid w:val="00097AE0"/>
    <w:rsid w:val="000B1D05"/>
    <w:rsid w:val="000C4295"/>
    <w:rsid w:val="000D15DA"/>
    <w:rsid w:val="001040A5"/>
    <w:rsid w:val="0014190F"/>
    <w:rsid w:val="001776A5"/>
    <w:rsid w:val="001A71C6"/>
    <w:rsid w:val="001D3F2E"/>
    <w:rsid w:val="001F1211"/>
    <w:rsid w:val="002135A4"/>
    <w:rsid w:val="00223AC3"/>
    <w:rsid w:val="002C7424"/>
    <w:rsid w:val="00324A2C"/>
    <w:rsid w:val="003354B9"/>
    <w:rsid w:val="003836A5"/>
    <w:rsid w:val="0039418C"/>
    <w:rsid w:val="003C581E"/>
    <w:rsid w:val="003E2A21"/>
    <w:rsid w:val="003F7071"/>
    <w:rsid w:val="00401073"/>
    <w:rsid w:val="00401E02"/>
    <w:rsid w:val="004548B7"/>
    <w:rsid w:val="00456E33"/>
    <w:rsid w:val="0047762F"/>
    <w:rsid w:val="00492AAF"/>
    <w:rsid w:val="004A34A8"/>
    <w:rsid w:val="004A4088"/>
    <w:rsid w:val="004C47BD"/>
    <w:rsid w:val="00516CFB"/>
    <w:rsid w:val="00521264"/>
    <w:rsid w:val="0054141D"/>
    <w:rsid w:val="005C6896"/>
    <w:rsid w:val="005F183A"/>
    <w:rsid w:val="00600102"/>
    <w:rsid w:val="006416BF"/>
    <w:rsid w:val="006601AC"/>
    <w:rsid w:val="00691567"/>
    <w:rsid w:val="006A5277"/>
    <w:rsid w:val="006D0803"/>
    <w:rsid w:val="006E2F04"/>
    <w:rsid w:val="006F06DB"/>
    <w:rsid w:val="0070160F"/>
    <w:rsid w:val="00724F59"/>
    <w:rsid w:val="00743138"/>
    <w:rsid w:val="00763BBC"/>
    <w:rsid w:val="0076449F"/>
    <w:rsid w:val="00770252"/>
    <w:rsid w:val="007E078C"/>
    <w:rsid w:val="00806D15"/>
    <w:rsid w:val="00826245"/>
    <w:rsid w:val="00831B2A"/>
    <w:rsid w:val="008467FF"/>
    <w:rsid w:val="0085092B"/>
    <w:rsid w:val="00856C05"/>
    <w:rsid w:val="00860112"/>
    <w:rsid w:val="008833A2"/>
    <w:rsid w:val="008C2D3F"/>
    <w:rsid w:val="009152CE"/>
    <w:rsid w:val="00946809"/>
    <w:rsid w:val="00971A84"/>
    <w:rsid w:val="009A36DF"/>
    <w:rsid w:val="009B32EB"/>
    <w:rsid w:val="009E53B7"/>
    <w:rsid w:val="00A62576"/>
    <w:rsid w:val="00AA0895"/>
    <w:rsid w:val="00AB7482"/>
    <w:rsid w:val="00AE39F2"/>
    <w:rsid w:val="00B73D75"/>
    <w:rsid w:val="00BB0A85"/>
    <w:rsid w:val="00C423C5"/>
    <w:rsid w:val="00C606FA"/>
    <w:rsid w:val="00CC5C44"/>
    <w:rsid w:val="00D11289"/>
    <w:rsid w:val="00D23CB7"/>
    <w:rsid w:val="00D54C5D"/>
    <w:rsid w:val="00D84C3D"/>
    <w:rsid w:val="00D9505E"/>
    <w:rsid w:val="00DC3D4E"/>
    <w:rsid w:val="00DF2577"/>
    <w:rsid w:val="00E22A87"/>
    <w:rsid w:val="00E63797"/>
    <w:rsid w:val="00E97300"/>
    <w:rsid w:val="00EA29FF"/>
    <w:rsid w:val="00ED5F89"/>
    <w:rsid w:val="00EF1A57"/>
    <w:rsid w:val="00EF2DC6"/>
    <w:rsid w:val="00F04E6C"/>
    <w:rsid w:val="00F1602F"/>
    <w:rsid w:val="00F26517"/>
    <w:rsid w:val="00F3782C"/>
    <w:rsid w:val="00F40BA5"/>
    <w:rsid w:val="00F63E38"/>
    <w:rsid w:val="00F67315"/>
    <w:rsid w:val="00F8675C"/>
    <w:rsid w:val="00FA0DE7"/>
    <w:rsid w:val="00FE1A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D78E4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6383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B197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74417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074417"/>
    <w:rPr>
      <w:rFonts w:ascii="Tahoma" w:hAnsi="Tahoma" w:cs="Tahoma"/>
      <w:sz w:val="16"/>
      <w:szCs w:val="16"/>
    </w:rPr>
  </w:style>
  <w:style w:type="table" w:styleId="TableGrid1">
    <w:name w:val="Table Grid 1"/>
    <w:basedOn w:val="TableNormal"/>
    <w:rsid w:val="00074417"/>
    <w:pPr>
      <w:spacing w:after="200" w:line="276" w:lineRule="auto"/>
    </w:pPr>
    <w:rPr>
      <w:rFonts w:ascii="Calibri" w:hAnsi="Calibr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LightGrid-Accent31">
    <w:name w:val="Light Grid - Accent 31"/>
    <w:basedOn w:val="Normal"/>
    <w:uiPriority w:val="34"/>
    <w:qFormat/>
    <w:rsid w:val="00074417"/>
    <w:pPr>
      <w:ind w:left="720"/>
      <w:contextualSpacing/>
    </w:pPr>
  </w:style>
  <w:style w:type="character" w:customStyle="1" w:styleId="Heading1Char">
    <w:name w:val="Heading 1 Char"/>
    <w:link w:val="Heading1"/>
    <w:rsid w:val="00DB197D"/>
    <w:rPr>
      <w:b/>
      <w:sz w:val="22"/>
      <w:lang w:val="en-US"/>
    </w:rPr>
  </w:style>
  <w:style w:type="table" w:styleId="TableGrid">
    <w:name w:val="Table Grid"/>
    <w:basedOn w:val="TableNormal"/>
    <w:uiPriority w:val="59"/>
    <w:rsid w:val="0078323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link w:val="Header"/>
    <w:rsid w:val="0029055C"/>
    <w:rPr>
      <w:sz w:val="24"/>
      <w:szCs w:val="24"/>
    </w:rPr>
  </w:style>
  <w:style w:type="paragraph" w:styleId="Footer">
    <w:name w:val="footer"/>
    <w:basedOn w:val="Normal"/>
    <w:link w:val="Foot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link w:val="Footer"/>
    <w:rsid w:val="0029055C"/>
    <w:rPr>
      <w:sz w:val="24"/>
      <w:szCs w:val="24"/>
    </w:rPr>
  </w:style>
  <w:style w:type="paragraph" w:customStyle="1" w:styleId="MediumList2-Accent21">
    <w:name w:val="Medium List 2 - Accent 21"/>
    <w:hidden/>
    <w:uiPriority w:val="99"/>
    <w:semiHidden/>
    <w:rsid w:val="00511E16"/>
    <w:rPr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401073"/>
    <w:rPr>
      <w:sz w:val="24"/>
      <w:szCs w:val="24"/>
      <w:lang w:eastAsia="en-AU"/>
    </w:rPr>
  </w:style>
  <w:style w:type="character" w:styleId="CommentReference">
    <w:name w:val="annotation reference"/>
    <w:uiPriority w:val="99"/>
    <w:semiHidden/>
    <w:unhideWhenUsed/>
    <w:rsid w:val="00031FD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31FD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31FD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31FD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031FD0"/>
    <w:rPr>
      <w:b/>
      <w:bCs/>
    </w:rPr>
  </w:style>
  <w:style w:type="paragraph" w:customStyle="1" w:styleId="Pbody">
    <w:name w:val="P: body"/>
    <w:qFormat/>
    <w:rsid w:val="004A4088"/>
    <w:rPr>
      <w:rFonts w:eastAsia="MS Mincho"/>
      <w:sz w:val="22"/>
      <w:szCs w:val="22"/>
    </w:rPr>
  </w:style>
  <w:style w:type="paragraph" w:customStyle="1" w:styleId="Psectionheading">
    <w:name w:val="P: section heading"/>
    <w:next w:val="Normal"/>
    <w:rsid w:val="000C4295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0C4295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0C4295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0C4295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0C4295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0C4295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0C4295"/>
    <w:rPr>
      <w:b/>
    </w:rPr>
  </w:style>
  <w:style w:type="paragraph" w:customStyle="1" w:styleId="Pquestiontextmcqoptions">
    <w:name w:val="P: question text mcq options"/>
    <w:basedOn w:val="Pquestiontextmainstem"/>
    <w:qFormat/>
    <w:rsid w:val="000C4295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0C4295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0C4295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0C4295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0C4295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0C4295"/>
    <w:pPr>
      <w:spacing w:before="0"/>
    </w:pPr>
  </w:style>
  <w:style w:type="character" w:customStyle="1" w:styleId="Cmathsexpressions">
    <w:name w:val="C: maths expressions"/>
    <w:uiPriority w:val="1"/>
    <w:qFormat/>
    <w:rsid w:val="000C4295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0C4295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Csuperscript">
    <w:name w:val="C: superscript"/>
    <w:uiPriority w:val="1"/>
    <w:qFormat/>
    <w:rsid w:val="006416BF"/>
    <w:rPr>
      <w:vertAlign w:val="superscript"/>
    </w:rPr>
  </w:style>
  <w:style w:type="character" w:customStyle="1" w:styleId="Citalicsubscript">
    <w:name w:val="C: italic subscript"/>
    <w:uiPriority w:val="1"/>
    <w:qFormat/>
    <w:rsid w:val="006416BF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6416BF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6416BF"/>
    <w:rPr>
      <w:vertAlign w:val="subscript"/>
    </w:rPr>
  </w:style>
  <w:style w:type="paragraph" w:customStyle="1" w:styleId="Pheadertext">
    <w:name w:val="P: header text"/>
    <w:qFormat/>
    <w:rsid w:val="008467FF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9E53B7"/>
    <w:pPr>
      <w:tabs>
        <w:tab w:val="right" w:pos="9639"/>
      </w:tabs>
    </w:pPr>
    <w:rPr>
      <w:sz w:val="16"/>
      <w:szCs w:val="18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6383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B197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74417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074417"/>
    <w:rPr>
      <w:rFonts w:ascii="Tahoma" w:hAnsi="Tahoma" w:cs="Tahoma"/>
      <w:sz w:val="16"/>
      <w:szCs w:val="16"/>
    </w:rPr>
  </w:style>
  <w:style w:type="table" w:styleId="TableGrid1">
    <w:name w:val="Table Grid 1"/>
    <w:basedOn w:val="TableNormal"/>
    <w:rsid w:val="00074417"/>
    <w:pPr>
      <w:spacing w:after="200" w:line="276" w:lineRule="auto"/>
    </w:pPr>
    <w:rPr>
      <w:rFonts w:ascii="Calibri" w:hAnsi="Calibr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LightGrid-Accent31">
    <w:name w:val="Light Grid - Accent 31"/>
    <w:basedOn w:val="Normal"/>
    <w:uiPriority w:val="34"/>
    <w:qFormat/>
    <w:rsid w:val="00074417"/>
    <w:pPr>
      <w:ind w:left="720"/>
      <w:contextualSpacing/>
    </w:pPr>
  </w:style>
  <w:style w:type="character" w:customStyle="1" w:styleId="Heading1Char">
    <w:name w:val="Heading 1 Char"/>
    <w:link w:val="Heading1"/>
    <w:rsid w:val="00DB197D"/>
    <w:rPr>
      <w:b/>
      <w:sz w:val="22"/>
      <w:lang w:val="en-US"/>
    </w:rPr>
  </w:style>
  <w:style w:type="table" w:styleId="TableGrid">
    <w:name w:val="Table Grid"/>
    <w:basedOn w:val="TableNormal"/>
    <w:uiPriority w:val="59"/>
    <w:rsid w:val="0078323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link w:val="Header"/>
    <w:rsid w:val="0029055C"/>
    <w:rPr>
      <w:sz w:val="24"/>
      <w:szCs w:val="24"/>
    </w:rPr>
  </w:style>
  <w:style w:type="paragraph" w:styleId="Footer">
    <w:name w:val="footer"/>
    <w:basedOn w:val="Normal"/>
    <w:link w:val="Foot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link w:val="Footer"/>
    <w:rsid w:val="0029055C"/>
    <w:rPr>
      <w:sz w:val="24"/>
      <w:szCs w:val="24"/>
    </w:rPr>
  </w:style>
  <w:style w:type="paragraph" w:customStyle="1" w:styleId="MediumList2-Accent21">
    <w:name w:val="Medium List 2 - Accent 21"/>
    <w:hidden/>
    <w:uiPriority w:val="99"/>
    <w:semiHidden/>
    <w:rsid w:val="00511E16"/>
    <w:rPr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401073"/>
    <w:rPr>
      <w:sz w:val="24"/>
      <w:szCs w:val="24"/>
      <w:lang w:eastAsia="en-AU"/>
    </w:rPr>
  </w:style>
  <w:style w:type="character" w:styleId="CommentReference">
    <w:name w:val="annotation reference"/>
    <w:uiPriority w:val="99"/>
    <w:semiHidden/>
    <w:unhideWhenUsed/>
    <w:rsid w:val="00031FD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31FD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31FD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31FD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031FD0"/>
    <w:rPr>
      <w:b/>
      <w:bCs/>
    </w:rPr>
  </w:style>
  <w:style w:type="paragraph" w:customStyle="1" w:styleId="Pbody">
    <w:name w:val="P: body"/>
    <w:qFormat/>
    <w:rsid w:val="004A4088"/>
    <w:rPr>
      <w:rFonts w:eastAsia="MS Mincho"/>
      <w:sz w:val="22"/>
      <w:szCs w:val="22"/>
    </w:rPr>
  </w:style>
  <w:style w:type="paragraph" w:customStyle="1" w:styleId="Psectionheading">
    <w:name w:val="P: section heading"/>
    <w:next w:val="Normal"/>
    <w:rsid w:val="000C4295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0C4295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0C4295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0C4295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0C4295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0C4295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0C4295"/>
    <w:rPr>
      <w:b/>
    </w:rPr>
  </w:style>
  <w:style w:type="paragraph" w:customStyle="1" w:styleId="Pquestiontextmcqoptions">
    <w:name w:val="P: question text mcq options"/>
    <w:basedOn w:val="Pquestiontextmainstem"/>
    <w:qFormat/>
    <w:rsid w:val="000C4295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0C4295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0C4295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0C4295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0C4295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0C4295"/>
    <w:pPr>
      <w:spacing w:before="0"/>
    </w:pPr>
  </w:style>
  <w:style w:type="character" w:customStyle="1" w:styleId="Cmathsexpressions">
    <w:name w:val="C: maths expressions"/>
    <w:uiPriority w:val="1"/>
    <w:qFormat/>
    <w:rsid w:val="000C4295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0C4295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Csuperscript">
    <w:name w:val="C: superscript"/>
    <w:uiPriority w:val="1"/>
    <w:qFormat/>
    <w:rsid w:val="006416BF"/>
    <w:rPr>
      <w:vertAlign w:val="superscript"/>
    </w:rPr>
  </w:style>
  <w:style w:type="character" w:customStyle="1" w:styleId="Citalicsubscript">
    <w:name w:val="C: italic subscript"/>
    <w:uiPriority w:val="1"/>
    <w:qFormat/>
    <w:rsid w:val="006416BF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6416BF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6416BF"/>
    <w:rPr>
      <w:vertAlign w:val="subscript"/>
    </w:rPr>
  </w:style>
  <w:style w:type="paragraph" w:customStyle="1" w:styleId="Pheadertext">
    <w:name w:val="P: header text"/>
    <w:qFormat/>
    <w:rsid w:val="008467FF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9E53B7"/>
    <w:pPr>
      <w:tabs>
        <w:tab w:val="right" w:pos="9639"/>
      </w:tabs>
    </w:pPr>
    <w:rPr>
      <w:sz w:val="16"/>
      <w:szCs w:val="1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microsoft.com/office/2007/relationships/hdphoto" Target="media/hdphoto1.wdp"/><Relationship Id="rId18" Type="http://schemas.openxmlformats.org/officeDocument/2006/relationships/image" Target="media/image4.jpeg"/><Relationship Id="rId26" Type="http://schemas.openxmlformats.org/officeDocument/2006/relationships/image" Target="media/image9.wmf"/><Relationship Id="rId39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1.bin"/><Relationship Id="rId34" Type="http://schemas.openxmlformats.org/officeDocument/2006/relationships/header" Target="header1.xml"/><Relationship Id="rId7" Type="http://schemas.microsoft.com/office/2007/relationships/stylesWithEffects" Target="stylesWithEffects.xml"/><Relationship Id="rId12" Type="http://schemas.openxmlformats.org/officeDocument/2006/relationships/image" Target="media/image1.jpeg"/><Relationship Id="rId17" Type="http://schemas.microsoft.com/office/2007/relationships/hdphoto" Target="media/hdphoto3.wdp"/><Relationship Id="rId25" Type="http://schemas.openxmlformats.org/officeDocument/2006/relationships/oleObject" Target="embeddings/oleObject3.bin"/><Relationship Id="rId33" Type="http://schemas.openxmlformats.org/officeDocument/2006/relationships/image" Target="media/image13.jpeg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3.jpeg"/><Relationship Id="rId20" Type="http://schemas.openxmlformats.org/officeDocument/2006/relationships/image" Target="media/image6.wmf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image" Target="media/image8.wmf"/><Relationship Id="rId32" Type="http://schemas.openxmlformats.org/officeDocument/2006/relationships/image" Target="media/image12.jpeg"/><Relationship Id="rId37" Type="http://schemas.openxmlformats.org/officeDocument/2006/relationships/footer" Target="footer2.xml"/><Relationship Id="rId5" Type="http://schemas.openxmlformats.org/officeDocument/2006/relationships/numbering" Target="numbering.xml"/><Relationship Id="rId15" Type="http://schemas.microsoft.com/office/2007/relationships/hdphoto" Target="media/hdphoto2.wdp"/><Relationship Id="rId23" Type="http://schemas.openxmlformats.org/officeDocument/2006/relationships/oleObject" Target="embeddings/oleObject2.bin"/><Relationship Id="rId28" Type="http://schemas.openxmlformats.org/officeDocument/2006/relationships/image" Target="media/image10.wmf"/><Relationship Id="rId36" Type="http://schemas.openxmlformats.org/officeDocument/2006/relationships/header" Target="header2.xml"/><Relationship Id="rId10" Type="http://schemas.openxmlformats.org/officeDocument/2006/relationships/footnotes" Target="footnotes.xml"/><Relationship Id="rId19" Type="http://schemas.openxmlformats.org/officeDocument/2006/relationships/image" Target="media/image5.jpeg"/><Relationship Id="rId31" Type="http://schemas.openxmlformats.org/officeDocument/2006/relationships/oleObject" Target="embeddings/oleObject6.bin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jpeg"/><Relationship Id="rId22" Type="http://schemas.openxmlformats.org/officeDocument/2006/relationships/image" Target="media/image7.emf"/><Relationship Id="rId27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LongProperties xmlns="http://schemas.microsoft.com/office/2006/metadata/longProperties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Corrections Document" ma:contentTypeID="0x01010025794650E20435459B55685301856F5C00949C0F0BB1B16041A9F028AD9411E2EF" ma:contentTypeVersion="29" ma:contentTypeDescription="Create a new document." ma:contentTypeScope="" ma:versionID="6fef1aa26025b5fab2d377c1984b4a94">
  <xsd:schema xmlns:xsd="http://www.w3.org/2001/XMLSchema" xmlns:xs="http://www.w3.org/2001/XMLSchema" xmlns:p="http://schemas.microsoft.com/office/2006/metadata/properties" xmlns:ns2="439efa60-f5cc-4a47-a5a9-ce558e7575b6" targetNamespace="http://schemas.microsoft.com/office/2006/metadata/properties" ma:root="true" ma:fieldsID="ba97e649c90e5aa80a04721b4b170e00" ns2:_="">
    <xsd:import namespace="439efa60-f5cc-4a47-a5a9-ce558e7575b6"/>
    <xsd:element name="properties">
      <xsd:complexType>
        <xsd:sequence>
          <xsd:element name="documentManagement">
            <xsd:complexType>
              <xsd:all>
                <xsd:element ref="ns2:Series" minOccurs="0"/>
                <xsd:element ref="ns2:Archive_x0020_Thi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9efa60-f5cc-4a47-a5a9-ce558e7575b6" elementFormDefault="qualified">
    <xsd:import namespace="http://schemas.microsoft.com/office/2006/documentManagement/types"/>
    <xsd:import namespace="http://schemas.microsoft.com/office/infopath/2007/PartnerControls"/>
    <xsd:element name="Series" ma:index="8" nillable="true" ma:displayName="Series" ma:indexed="true" ma:internalName="Series1">
      <xsd:simpleType>
        <xsd:restriction base="dms:Text"/>
      </xsd:simpleType>
    </xsd:element>
    <xsd:element name="Archive_x0020_This" ma:index="9" nillable="true" ma:displayName="Archived" ma:default="0" ma:internalName="Archive_x0020_This0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ISBN or Project Cod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829293-FFB6-480C-A139-6C22D05BC83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030889C-309D-4AA8-A975-1D646D93F62E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A7FC16A3-F39B-4ED2-B187-88C540DDD9E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39efa60-f5cc-4a47-a5a9-ce558e7575b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B7CE5CD5-A073-4F7C-ABF1-8D6FF903BA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7</Pages>
  <Words>1433</Words>
  <Characters>4930</Characters>
  <Application>Microsoft Office Word</Application>
  <DocSecurity>0</DocSecurity>
  <Lines>410</Lines>
  <Paragraphs>4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9781442529656</vt:lpstr>
    </vt:vector>
  </TitlesOfParts>
  <Company>Pearson</Company>
  <LinksUpToDate>false</LinksUpToDate>
  <CharactersWithSpaces>5939</CharactersWithSpaces>
  <SharedDoc>false</SharedDoc>
  <HLinks>
    <vt:vector size="42" baseType="variant">
      <vt:variant>
        <vt:i4>6553619</vt:i4>
      </vt:variant>
      <vt:variant>
        <vt:i4>2603</vt:i4>
      </vt:variant>
      <vt:variant>
        <vt:i4>1025</vt:i4>
      </vt:variant>
      <vt:variant>
        <vt:i4>1</vt:i4>
      </vt:variant>
      <vt:variant>
        <vt:lpwstr>PM2e_10_EB_03_SAT_01</vt:lpwstr>
      </vt:variant>
      <vt:variant>
        <vt:lpwstr/>
      </vt:variant>
      <vt:variant>
        <vt:i4>6750227</vt:i4>
      </vt:variant>
      <vt:variant>
        <vt:i4>4368</vt:i4>
      </vt:variant>
      <vt:variant>
        <vt:i4>1032</vt:i4>
      </vt:variant>
      <vt:variant>
        <vt:i4>1</vt:i4>
      </vt:variant>
      <vt:variant>
        <vt:lpwstr>PM2e_10_EB_03_SAT_02</vt:lpwstr>
      </vt:variant>
      <vt:variant>
        <vt:lpwstr/>
      </vt:variant>
      <vt:variant>
        <vt:i4>6684691</vt:i4>
      </vt:variant>
      <vt:variant>
        <vt:i4>4588</vt:i4>
      </vt:variant>
      <vt:variant>
        <vt:i4>1035</vt:i4>
      </vt:variant>
      <vt:variant>
        <vt:i4>1</vt:i4>
      </vt:variant>
      <vt:variant>
        <vt:lpwstr>PM2e_10_EB_03_SAT_03</vt:lpwstr>
      </vt:variant>
      <vt:variant>
        <vt:lpwstr/>
      </vt:variant>
      <vt:variant>
        <vt:i4>3342458</vt:i4>
      </vt:variant>
      <vt:variant>
        <vt:i4>4660</vt:i4>
      </vt:variant>
      <vt:variant>
        <vt:i4>1036</vt:i4>
      </vt:variant>
      <vt:variant>
        <vt:i4>1</vt:i4>
      </vt:variant>
      <vt:variant>
        <vt:lpwstr>PM10_PR_TSa_3_02</vt:lpwstr>
      </vt:variant>
      <vt:variant>
        <vt:lpwstr/>
      </vt:variant>
      <vt:variant>
        <vt:i4>3276922</vt:i4>
      </vt:variant>
      <vt:variant>
        <vt:i4>5167</vt:i4>
      </vt:variant>
      <vt:variant>
        <vt:i4>1037</vt:i4>
      </vt:variant>
      <vt:variant>
        <vt:i4>1</vt:i4>
      </vt:variant>
      <vt:variant>
        <vt:lpwstr>PM10_PR_TSa_3_03</vt:lpwstr>
      </vt:variant>
      <vt:variant>
        <vt:lpwstr/>
      </vt:variant>
      <vt:variant>
        <vt:i4>3473530</vt:i4>
      </vt:variant>
      <vt:variant>
        <vt:i4>7161</vt:i4>
      </vt:variant>
      <vt:variant>
        <vt:i4>1033</vt:i4>
      </vt:variant>
      <vt:variant>
        <vt:i4>1</vt:i4>
      </vt:variant>
      <vt:variant>
        <vt:lpwstr>PM10_PR_TSa_3_04</vt:lpwstr>
      </vt:variant>
      <vt:variant>
        <vt:lpwstr/>
      </vt:variant>
      <vt:variant>
        <vt:i4>3407994</vt:i4>
      </vt:variant>
      <vt:variant>
        <vt:i4>7810</vt:i4>
      </vt:variant>
      <vt:variant>
        <vt:i4>1034</vt:i4>
      </vt:variant>
      <vt:variant>
        <vt:i4>1</vt:i4>
      </vt:variant>
      <vt:variant>
        <vt:lpwstr>PM10_PR_TSa_3_05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781442529656</dc:title>
  <dc:subject/>
  <dc:creator>Pearson Australia</dc:creator>
  <cp:keywords/>
  <dc:description/>
  <cp:lastModifiedBy>Tim Carruthers</cp:lastModifiedBy>
  <cp:revision>15</cp:revision>
  <cp:lastPrinted>2016-01-11T22:39:00Z</cp:lastPrinted>
  <dcterms:created xsi:type="dcterms:W3CDTF">2016-09-08T07:00:00Z</dcterms:created>
  <dcterms:modified xsi:type="dcterms:W3CDTF">2016-10-24T2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Level0">
    <vt:lpwstr>10</vt:lpwstr>
  </property>
  <property fmtid="{D5CDD505-2E9C-101B-9397-08002B2CF9AE}" pid="3" name="Title Subject">
    <vt:lpwstr>Pearson Maths 10-10A ebook</vt:lpwstr>
  </property>
  <property fmtid="{D5CDD505-2E9C-101B-9397-08002B2CF9AE}" pid="4" name="Series1">
    <vt:lpwstr>Pearson Maths</vt:lpwstr>
  </property>
  <property fmtid="{D5CDD505-2E9C-101B-9397-08002B2CF9AE}" pid="5" name="Archive This0">
    <vt:lpwstr>1</vt:lpwstr>
  </property>
  <property fmtid="{D5CDD505-2E9C-101B-9397-08002B2CF9AE}" pid="6" name="ContentTypeId">
    <vt:lpwstr>0x01010025794650E20435459B55685301856F5C00949C0F0BB1B16041A9F028AD9411E2EF</vt:lpwstr>
  </property>
</Properties>
</file>